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6F49" w:rsidRPr="0000672F" w:rsidRDefault="00706F49" w:rsidP="00594543">
      <w:pPr>
        <w:pStyle w:val="Titre1"/>
        <w:spacing w:before="120"/>
        <w:jc w:val="center"/>
        <w:rPr>
          <w:color w:val="943634" w:themeColor="accent2" w:themeShade="BF"/>
        </w:rPr>
      </w:pPr>
      <w:r w:rsidRPr="0000672F">
        <w:rPr>
          <w:color w:val="943634" w:themeColor="accent2" w:themeShade="BF"/>
        </w:rPr>
        <w:t>SYSTEME MAXPID</w:t>
      </w:r>
    </w:p>
    <w:p w:rsidR="0083596C" w:rsidRPr="003D09A8" w:rsidRDefault="0083596C" w:rsidP="0083596C">
      <w:pPr>
        <w:pStyle w:val="Titre1"/>
        <w:spacing w:before="120"/>
        <w:jc w:val="center"/>
        <w:rPr>
          <w:color w:val="943634" w:themeColor="accent2" w:themeShade="BF"/>
        </w:rPr>
      </w:pPr>
      <w:r w:rsidRPr="003D09A8">
        <w:rPr>
          <w:color w:val="943634" w:themeColor="accent2" w:themeShade="BF"/>
        </w:rPr>
        <w:t>ELEMENTS DU MODELE A REALISER</w:t>
      </w:r>
    </w:p>
    <w:p w:rsidR="00706F49" w:rsidRPr="0083596C" w:rsidRDefault="00F90B6A" w:rsidP="00594543">
      <w:pPr>
        <w:pStyle w:val="Titre1"/>
        <w:spacing w:before="120"/>
      </w:pPr>
      <w:r w:rsidRPr="0083596C">
        <w:t xml:space="preserve">DOMAINE </w:t>
      </w:r>
      <w:r w:rsidR="00DB3502" w:rsidRPr="0083596C">
        <w:t>D’ETUDE DU</w:t>
      </w:r>
      <w:r w:rsidRPr="0083596C">
        <w:t xml:space="preserve"> MODELE </w:t>
      </w:r>
    </w:p>
    <w:p w:rsidR="00F90B6A" w:rsidRDefault="00DB3502" w:rsidP="00DB3502">
      <w:pPr>
        <w:spacing w:after="0"/>
      </w:pPr>
      <w:r w:rsidRPr="00DB3502">
        <w:t xml:space="preserve">Le </w:t>
      </w:r>
      <w:proofErr w:type="spellStart"/>
      <w:r w:rsidR="00F90B6A" w:rsidRPr="00DB3502">
        <w:t>Maxpid</w:t>
      </w:r>
      <w:proofErr w:type="spellEnd"/>
      <w:r w:rsidRPr="00DB3502">
        <w:t xml:space="preserve"> est en position horizontale.</w:t>
      </w:r>
      <w:r>
        <w:t xml:space="preserve"> </w:t>
      </w:r>
    </w:p>
    <w:p w:rsidR="00DB3502" w:rsidRDefault="00DB3502" w:rsidP="00DB3502">
      <w:pPr>
        <w:spacing w:after="0"/>
      </w:pPr>
      <w:r>
        <w:t xml:space="preserve">La plage de mesure </w:t>
      </w:r>
      <w:r w:rsidR="0083596C">
        <w:t>est limitée</w:t>
      </w:r>
      <w:r>
        <w:t xml:space="preserve"> entre 30° et 50°</w:t>
      </w:r>
      <w:r w:rsidR="0083596C">
        <w:t xml:space="preserve"> avec une durée d’acquisition de 3 secondes.</w:t>
      </w:r>
    </w:p>
    <w:p w:rsidR="0083596C" w:rsidRPr="00DB3502" w:rsidRDefault="0083596C" w:rsidP="00DB3502">
      <w:pPr>
        <w:spacing w:after="0"/>
      </w:pPr>
      <w:r>
        <w:t xml:space="preserve">Une masse de 1 Kg est placée sur le bras, le gain </w:t>
      </w:r>
      <w:proofErr w:type="spellStart"/>
      <w:r>
        <w:t>Kp</w:t>
      </w:r>
      <w:proofErr w:type="spellEnd"/>
      <w:r>
        <w:t xml:space="preserve"> du système est réglé à 50, </w:t>
      </w:r>
      <w:proofErr w:type="spellStart"/>
      <w:r>
        <w:t>Ki</w:t>
      </w:r>
      <w:proofErr w:type="spellEnd"/>
      <w:r>
        <w:t xml:space="preserve"> et </w:t>
      </w:r>
      <w:proofErr w:type="spellStart"/>
      <w:r>
        <w:t>Kd</w:t>
      </w:r>
      <w:proofErr w:type="spellEnd"/>
      <w:r>
        <w:t xml:space="preserve"> sont choisis nul.</w:t>
      </w:r>
    </w:p>
    <w:p w:rsidR="00F90B6A" w:rsidRPr="0000672F" w:rsidRDefault="00F90B6A" w:rsidP="00594543">
      <w:pPr>
        <w:pStyle w:val="Titre1"/>
        <w:spacing w:before="120"/>
      </w:pPr>
      <w:r w:rsidRPr="0000672F">
        <w:t>SCHEMA BLOC A COMPLETER</w:t>
      </w:r>
      <w:bookmarkStart w:id="0" w:name="_GoBack"/>
      <w:bookmarkEnd w:id="0"/>
    </w:p>
    <w:p w:rsidR="00F90B6A" w:rsidRPr="0000672F" w:rsidRDefault="00235055" w:rsidP="00F90B6A">
      <w:pPr>
        <w:tabs>
          <w:tab w:val="left" w:pos="709"/>
        </w:tabs>
        <w:ind w:left="426" w:firstLine="141"/>
        <w:jc w:val="center"/>
        <w:rPr>
          <w:b/>
          <w:sz w:val="28"/>
          <w:szCs w:val="28"/>
        </w:rPr>
      </w:pPr>
      <w:r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01194AAC" wp14:editId="425263C1">
                <wp:simplePos x="0" y="0"/>
                <wp:positionH relativeFrom="column">
                  <wp:posOffset>6107674</wp:posOffset>
                </wp:positionH>
                <wp:positionV relativeFrom="paragraph">
                  <wp:posOffset>275884</wp:posOffset>
                </wp:positionV>
                <wp:extent cx="593725" cy="448408"/>
                <wp:effectExtent l="0" t="0" r="0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725" cy="4484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5055" w:rsidRPr="00235055" w:rsidRDefault="00235055" w:rsidP="007868B0">
                            <w:pPr>
                              <w:jc w:val="center"/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left:0;text-align:left;margin-left:480.9pt;margin-top:21.7pt;width:46.75pt;height:35.3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" filled="f" stroked="f">
                <v:textbox>
                  <w:txbxContent>
                    <w:p w:rsidR="00235055" w:rsidRPr="00235055" w:rsidRDefault="00235055" w:rsidP="007868B0">
                      <w:pPr>
                        <w:jc w:val="center"/>
                        <w:rPr>
                          <w:rFonts w:ascii="Cambria Math" w:hAnsi="Cambria Math"/>
                          <w:oMath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284173CE" wp14:editId="72046320">
                <wp:simplePos x="0" y="0"/>
                <wp:positionH relativeFrom="column">
                  <wp:posOffset>4920713</wp:posOffset>
                </wp:positionH>
                <wp:positionV relativeFrom="paragraph">
                  <wp:posOffset>293468</wp:posOffset>
                </wp:positionV>
                <wp:extent cx="593725" cy="501601"/>
                <wp:effectExtent l="0" t="0" r="15875" b="1333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725" cy="501601"/>
                        </a:xfrm>
                        <a:prstGeom prst="rect">
                          <a:avLst/>
                        </a:prstGeom>
                        <a:solidFill>
                          <a:srgbClr val="F2DCE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5055" w:rsidRPr="00235055" w:rsidRDefault="00235055" w:rsidP="007868B0">
                            <w:pPr>
                              <w:jc w:val="center"/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Jp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7" style="position:absolute;left:0;text-align:left;margin-left:387.45pt;margin-top:23.1pt;width:46.75pt;height:39.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" fillcolor="#f2dced">
                <v:textbox>
                  <w:txbxContent>
                    <w:p w:rsidR="00235055" w:rsidRPr="00235055" w:rsidRDefault="00235055" w:rsidP="007868B0">
                      <w:pPr>
                        <w:jc w:val="center"/>
                        <w:rPr>
                          <w:rFonts w:ascii="Cambria Math" w:hAnsi="Cambria Math"/>
                          <w:oMath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Jp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123C0A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053785AD" wp14:editId="3E0FFC54">
                <wp:simplePos x="0" y="0"/>
                <wp:positionH relativeFrom="column">
                  <wp:posOffset>2300605</wp:posOffset>
                </wp:positionH>
                <wp:positionV relativeFrom="paragraph">
                  <wp:posOffset>126414</wp:posOffset>
                </wp:positionV>
                <wp:extent cx="3472962" cy="1248508"/>
                <wp:effectExtent l="0" t="0" r="13335" b="27940"/>
                <wp:wrapNone/>
                <wp:docPr id="197" name="Rectangle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2962" cy="1248508"/>
                        </a:xfrm>
                        <a:prstGeom prst="rect">
                          <a:avLst/>
                        </a:prstGeom>
                        <a:noFill/>
                        <a:ln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97" o:spid="_x0000_s1026" style="position:absolute;margin-left:181.15pt;margin-top:9.95pt;width:273.45pt;height:98.3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" filled="f" strokecolor="#243f60 [1604]" strokeweight="2pt">
                <v:stroke dashstyle="dash"/>
              </v:rect>
            </w:pict>
          </mc:Fallback>
        </mc:AlternateContent>
      </w:r>
      <w:r w:rsidR="007868B0"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064FFFD5" wp14:editId="46164EBE">
                <wp:simplePos x="0" y="0"/>
                <wp:positionH relativeFrom="column">
                  <wp:posOffset>4200623</wp:posOffset>
                </wp:positionH>
                <wp:positionV relativeFrom="paragraph">
                  <wp:posOffset>350520</wp:posOffset>
                </wp:positionV>
                <wp:extent cx="400050" cy="371475"/>
                <wp:effectExtent l="0" t="0" r="19050" b="28575"/>
                <wp:wrapNone/>
                <wp:docPr id="171" name="Rectangle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" cy="371475"/>
                        </a:xfrm>
                        <a:prstGeom prst="rect">
                          <a:avLst/>
                        </a:prstGeom>
                        <a:solidFill>
                          <a:srgbClr val="F2DCE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868B0" w:rsidRPr="00F5007F" w:rsidRDefault="00235055" w:rsidP="007868B0">
                            <w:pPr>
                              <w:jc w:val="center"/>
                            </w:pPr>
                            <w:proofErr w:type="spellStart"/>
                            <w:r>
                              <w:t>K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1" o:spid="_x0000_s1028" style="position:absolute;left:0;text-align:left;margin-left:330.75pt;margin-top:27.6pt;width:31.5pt;height:29.25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" fillcolor="#f2dced">
                <v:textbox>
                  <w:txbxContent>
                    <w:p w:rsidR="007868B0" w:rsidRPr="00F5007F" w:rsidRDefault="00235055" w:rsidP="007868B0">
                      <w:pPr>
                        <w:jc w:val="center"/>
                      </w:pPr>
                      <w:proofErr w:type="spellStart"/>
                      <w:r>
                        <w:t>Kt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  <w:r w:rsidR="007868B0"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60D7A9FC" wp14:editId="4CA11604">
                <wp:simplePos x="0" y="0"/>
                <wp:positionH relativeFrom="column">
                  <wp:posOffset>4919345</wp:posOffset>
                </wp:positionH>
                <wp:positionV relativeFrom="paragraph">
                  <wp:posOffset>289560</wp:posOffset>
                </wp:positionV>
                <wp:extent cx="593725" cy="501650"/>
                <wp:effectExtent l="0" t="0" r="15875" b="12700"/>
                <wp:wrapNone/>
                <wp:docPr id="173" name="Rectangl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725" cy="501650"/>
                        </a:xfrm>
                        <a:prstGeom prst="rect">
                          <a:avLst/>
                        </a:prstGeom>
                        <a:solidFill>
                          <a:srgbClr val="F2DCED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3" o:spid="_x0000_s1026" style="position:absolute;margin-left:387.35pt;margin-top:22.8pt;width:46.75pt;height:39.5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" fillcolor="#f2dced" strokeweight="1pt"/>
            </w:pict>
          </mc:Fallback>
        </mc:AlternateContent>
      </w:r>
      <w:r w:rsidR="00694814">
        <w:rPr>
          <w:b/>
          <w:noProof/>
          <w:sz w:val="28"/>
          <w:szCs w:val="28"/>
          <w:lang w:eastAsia="fr-F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left:0;text-align:left;margin-left:437.55pt;margin-top:22.2pt;width:29.25pt;height:15.75pt;z-index:251829248;mso-position-horizontal-relative:text;mso-position-vertical-relative:text" wrapcoords="2215 3086 554 8229 1108 14400 9415 16457 18277 16457 19385 16457 19385 7200 18277 3086 2215 3086">
            <v:imagedata r:id="rId6" o:title=""/>
          </v:shape>
        </w:pict>
      </w:r>
      <w:r w:rsidR="00694814">
        <w:rPr>
          <w:b/>
          <w:noProof/>
          <w:sz w:val="28"/>
          <w:szCs w:val="28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541.85pt;margin-top:12.8pt;width:34.65pt;height:48.4pt;z-index:251824128;mso-position-horizontal-relative:text;mso-position-vertical-relative:text" wrapcoords="-400 0 -400 20903 21600 20903 21600 0 -400 0" stroked="f">
            <v:textbox style="mso-next-textbox:#_x0000_s1029;mso-fit-shape-to-text:t">
              <w:txbxContent>
                <w:p w:rsidR="002004E1" w:rsidRDefault="002004E1" w:rsidP="00F90B6A">
                  <w:r w:rsidRPr="00A86400">
                    <w:rPr>
                      <w:position w:val="-10"/>
                    </w:rPr>
                    <w:object w:dxaOrig="560" w:dyaOrig="320">
                      <v:shape id="_x0000_i1031" type="#_x0000_t75" style="width:27.7pt;height:15.9pt" o:ole="">
                        <v:imagedata r:id="rId7" o:title=""/>
                      </v:shape>
                      <o:OLEObject Type="Embed" ProgID="Equation.3" ShapeID="_x0000_i1031" DrawAspect="Content" ObjectID="_1536136400" r:id="rId8"/>
                    </w:object>
                  </w:r>
                </w:p>
              </w:txbxContent>
            </v:textbox>
          </v:shape>
        </w:pict>
      </w:r>
      <w:r w:rsidR="00694814">
        <w:rPr>
          <w:b/>
          <w:noProof/>
          <w:sz w:val="28"/>
          <w:szCs w:val="28"/>
          <w:lang w:eastAsia="fr-FR"/>
        </w:rPr>
        <w:pict>
          <v:rect id="_x0000_s1043" style="position:absolute;left:0;text-align:left;margin-left:472.95pt;margin-top:22.2pt;width:58.5pt;height:38.25pt;z-index:251653114;mso-position-horizontal-relative:text;mso-position-vertical-relative:text" wrapcoords="-254 -424 -254 21176 21854 21176 21854 -424 -254 -424" fillcolor="#f2dced" strokecolor="black [3213]"/>
        </w:pict>
      </w:r>
      <w:r w:rsidR="007868B0"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5AD67FC1" wp14:editId="71EFE2F5">
                <wp:simplePos x="0" y="0"/>
                <wp:positionH relativeFrom="column">
                  <wp:posOffset>3253740</wp:posOffset>
                </wp:positionH>
                <wp:positionV relativeFrom="paragraph">
                  <wp:posOffset>283845</wp:posOffset>
                </wp:positionV>
                <wp:extent cx="647700" cy="540385"/>
                <wp:effectExtent l="0" t="0" r="19050" b="12065"/>
                <wp:wrapNone/>
                <wp:docPr id="168" name="Rectangl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700" cy="540385"/>
                        </a:xfrm>
                        <a:prstGeom prst="rect">
                          <a:avLst/>
                        </a:prstGeom>
                        <a:solidFill>
                          <a:srgbClr val="F2DCED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8" o:spid="_x0000_s1026" style="position:absolute;margin-left:256.2pt;margin-top:22.35pt;width:51pt;height:42.55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" fillcolor="#f2dced" strokeweight="1pt"/>
            </w:pict>
          </mc:Fallback>
        </mc:AlternateContent>
      </w:r>
      <w:r w:rsidR="007868B0" w:rsidRPr="00DB3502"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874304" behindDoc="0" locked="0" layoutInCell="1" allowOverlap="1" wp14:anchorId="1AE2B4A9" wp14:editId="0639815A">
                <wp:simplePos x="0" y="0"/>
                <wp:positionH relativeFrom="column">
                  <wp:posOffset>2260698</wp:posOffset>
                </wp:positionH>
                <wp:positionV relativeFrom="paragraph">
                  <wp:posOffset>340360</wp:posOffset>
                </wp:positionV>
                <wp:extent cx="534035" cy="412115"/>
                <wp:effectExtent l="0" t="0" r="18415" b="6985"/>
                <wp:wrapNone/>
                <wp:docPr id="158" name="Group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4035" cy="412115"/>
                          <a:chOff x="2047" y="3365"/>
                          <a:chExt cx="841" cy="649"/>
                        </a:xfrm>
                      </wpg:grpSpPr>
                      <wpg:grpSp>
                        <wpg:cNvPr id="159" name="Group 209"/>
                        <wpg:cNvGrpSpPr>
                          <a:grpSpLocks/>
                        </wpg:cNvGrpSpPr>
                        <wpg:grpSpPr bwMode="auto">
                          <a:xfrm>
                            <a:off x="2283" y="3365"/>
                            <a:ext cx="605" cy="594"/>
                            <a:chOff x="1632" y="2096"/>
                            <a:chExt cx="576" cy="576"/>
                          </a:xfrm>
                        </wpg:grpSpPr>
                        <wps:wsp>
                          <wps:cNvPr id="160" name="Oval 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632" y="2096"/>
                              <a:ext cx="576" cy="57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Line 211"/>
                          <wps:cNvCnPr/>
                          <wps:spPr bwMode="auto">
                            <a:xfrm flipH="1">
                              <a:off x="1721" y="2179"/>
                              <a:ext cx="398" cy="4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212"/>
                          <wps:cNvCnPr/>
                          <wps:spPr bwMode="auto">
                            <a:xfrm flipH="1" flipV="1">
                              <a:off x="1725" y="2181"/>
                              <a:ext cx="378" cy="4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5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04" y="3527"/>
                            <a:ext cx="571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868B0" w:rsidRDefault="007868B0" w:rsidP="007868B0">
                              <w:pPr>
                                <w:ind w:left="142"/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047" y="3377"/>
                            <a:ext cx="541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868B0" w:rsidRDefault="007868B0" w:rsidP="007868B0">
                              <w:pPr>
                                <w:ind w:left="142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58" o:spid="_x0000_s1027" style="position:absolute;left:0;text-align:left;margin-left:178pt;margin-top:26.8pt;width:42.05pt;height:32.45pt;z-index:251874304" coordorigin="2047,3365" coordsize="841,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">
                <v:group id="Group 209" o:spid="_x0000_s1028" style="position:absolute;left:2283;top:3365;width:605;height:594" coordorigin="1632,2096" coordsize="576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oval id="Oval 210" o:spid="_x0000_s1029" style="position:absolute;left:1632;top:209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6MTsQA&#10;AADcAAAADwAAAGRycy9kb3ducmV2LnhtbESPQUvDQBCF70L/wzIFb3ZTQ4PEbkuxCPXgwVTvQ3aa&#10;hGZnQ3ZM4793DoK3Gd6b977Z7ufQm4nG1EV2sF5lYIjr6DtuHHyeXx+ewCRB9thHJgc/lGC/W9xt&#10;sfTxxh80VdIYDeFUooNWZCitTXVLAdMqDsSqXeIYUHQdG+tHvGl46O1jlhU2YMfa0OJALy3V1+o7&#10;ODg2h6qYbC6b/HI8yeb69f6Wr527X86HZzBCs/yb/65PXvEL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+jE7EAAAA3AAAAA8AAAAAAAAAAAAAAAAAmAIAAGRycy9k&#10;b3ducmV2LnhtbFBLBQYAAAAABAAEAPUAAACJAwAAAAA=&#10;"/>
                  <v:line id="Line 211" o:spid="_x0000_s1030" style="position:absolute;flip:x;visibility:visible;mso-wrap-style:square" from="1721,2179" to="2119,2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xf7c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8c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nF/txAAAANwAAAAPAAAAAAAAAAAA&#10;AAAAAKECAABkcnMvZG93bnJldi54bWxQSwUGAAAAAAQABAD5AAAAkgMAAAAA&#10;"/>
                  <v:line id="Line 212" o:spid="_x0000_s1031" style="position:absolute;flip:x y;visibility:visible;mso-wrap-style:square" from="1725,2181" to="2103,2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lahMAAAADcAAAADwAAAGRycy9kb3ducmV2LnhtbERPy6rCMBDdC/5DGMGNaOoDkWoUEby4&#10;8uILt0MztsVmUppcW/16c0FwN4fznMWqMYV4UOVyywqGgwgEcWJ1zqmC82nbn4FwHlljYZkUPMnB&#10;atluLTDWtuYDPY4+FSGEXYwKMu/LWEqXZGTQDWxJHLibrQz6AKtU6grrEG4KOYqiqTSYc2jIsKRN&#10;Rsn9+GcUIO9f41k9pIn8oasb7X9768tNqW6nWc9BeGr8V/xx73SYP53A/zPhArl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dJWoTAAAAA3AAAAA8AAAAAAAAAAAAAAAAA&#10;oQIAAGRycy9kb3ducmV2LnhtbFBLBQYAAAAABAAEAPkAAACOAwAAAAA=&#10;"/>
                </v:group>
                <v:shape id="Text Box 213" o:spid="_x0000_s1032" type="#_x0000_t202" style="position:absolute;left:2204;top:3527;width:571;height: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SdVcIA&#10;AADcAAAADwAAAGRycy9kb3ducmV2LnhtbERPS4vCMBC+L/gfwgheljVVUJauUaSrIB4EH7DXoRmb&#10;ajPpNlHrvzeC4G0+vudMZq2txJUaXzpWMOgnIIhzp0suFBz2y69vED4ga6wck4I7eZhNOx8TTLW7&#10;8Zauu1CIGMI+RQUmhDqV0ueGLPq+q4kjd3SNxRBhU0jd4C2G20oOk2QsLZYcGwzWlBnKz7uLVVBk&#10;F1qf/kz+f1jI38E223ziaqNUr9vOf0AEasNb/HKvdJw/HsHzmXi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hJ1VwgAAANwAAAAPAAAAAAAAAAAAAAAAAJgCAABkcnMvZG93&#10;bnJldi54bWxQSwUGAAAAAAQABAD1AAAAhwMAAAAA&#10;" filled="f" stroked="f" strokecolor="white" strokeweight="0">
                  <v:textbox>
                    <w:txbxContent>
                      <w:p w:rsidR="007868B0" w:rsidRDefault="007868B0" w:rsidP="007868B0">
                        <w:pPr>
                          <w:ind w:left="142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-</w:t>
                        </w:r>
                      </w:p>
                    </w:txbxContent>
                  </v:textbox>
                </v:shape>
                <v:shape id="Text Box 214" o:spid="_x0000_s1033" type="#_x0000_t202" style="position:absolute;left:2047;top:3377;width:541;height: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DIsIA&#10;AADcAAAADwAAAGRycy9kb3ducmV2LnhtbERPS4vCMBC+C/sfwix4EU3dQ1mqUZauC+JB8AFeh2Zs&#10;qs2kNlHrvzeCsLf5+J4znXe2FjdqfeVYwXiUgCAunK64VLDf/Q2/QfiArLF2TAoe5GE+++hNMdPu&#10;zhu6bUMpYgj7DBWYEJpMSl8YsuhHriGO3NG1FkOEbSl1i/cYbmv5lSSptFhxbDDYUG6oOG+vVkGZ&#10;X2l1Opjisl/I3/EmXw9wuVaq/9n9TEAE6sK/+O1e6jg/TeH1TLxAz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VgMiwgAAANwAAAAPAAAAAAAAAAAAAAAAAJgCAABkcnMvZG93&#10;bnJldi54bWxQSwUGAAAAAAQABAD1AAAAhwMAAAAA&#10;" filled="f" stroked="f" strokecolor="white" strokeweight="0">
                  <v:textbox>
                    <w:txbxContent>
                      <w:p w:rsidR="007868B0" w:rsidRDefault="007868B0" w:rsidP="007868B0">
                        <w:pPr>
                          <w:ind w:left="142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+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94814">
        <w:rPr>
          <w:b/>
          <w:noProof/>
          <w:sz w:val="28"/>
          <w:szCs w:val="28"/>
          <w:lang w:eastAsia="fr-FR"/>
        </w:rPr>
        <w:pict>
          <v:rect id="_x0000_s1049" style="position:absolute;left:0;text-align:left;margin-left:581.45pt;margin-top:22.2pt;width:51.55pt;height:38.25pt;z-index:251844608;mso-position-horizontal-relative:text;mso-position-vertical-relative:text" wrapcoords="-450 -424 -450 21176 22050 21176 22050 -424 -450 -424" fillcolor="#daeef3 [664]"/>
        </w:pict>
      </w:r>
      <w:r w:rsidR="00694814">
        <w:rPr>
          <w:b/>
          <w:noProof/>
          <w:sz w:val="28"/>
          <w:szCs w:val="28"/>
          <w:lang w:eastAsia="fr-FR"/>
        </w:rPr>
        <w:pict>
          <v:shape id="_x0000_s1027" type="#_x0000_t202" style="position:absolute;left:0;text-align:left;margin-left:633pt;margin-top:7.95pt;width:39.3pt;height:34.85pt;z-index:251822080;mso-wrap-style:none;mso-position-horizontal-relative:text;mso-position-vertical-relative:text" wrapcoords="0 0 21600 0 21600 21600 0 21600 0 0" filled="f" stroked="f">
            <v:textbox style="mso-next-textbox:#_x0000_s1027;mso-fit-shape-to-text:t">
              <w:txbxContent>
                <w:p w:rsidR="002004E1" w:rsidRPr="00A805B7" w:rsidRDefault="002004E1" w:rsidP="00F90B6A">
                  <w:pPr>
                    <w:tabs>
                      <w:tab w:val="left" w:pos="6588"/>
                    </w:tabs>
                    <w:rPr>
                      <w:rFonts w:ascii="Arial" w:hAnsi="Arial" w:cs="Arial"/>
                    </w:rPr>
                  </w:pPr>
                  <w:r w:rsidRPr="001947F9">
                    <w:rPr>
                      <w:rFonts w:ascii="Arial" w:hAnsi="Arial" w:cs="Arial"/>
                      <w:position w:val="-10"/>
                    </w:rPr>
                    <w:object w:dxaOrig="540" w:dyaOrig="320">
                      <v:shape id="_x0000_i1032" type="#_x0000_t75" style="width:24.9pt;height:15.9pt" o:ole="">
                        <v:imagedata r:id="rId9" o:title=""/>
                      </v:shape>
                      <o:OLEObject Type="Embed" ProgID="Equation.3" ShapeID="_x0000_i1032" DrawAspect="Content" ObjectID="_1536136401" r:id="rId10"/>
                    </w:object>
                  </w:r>
                </w:p>
              </w:txbxContent>
            </v:textbox>
          </v:shape>
        </w:pict>
      </w:r>
      <w:r w:rsidR="00694814">
        <w:rPr>
          <w:b/>
          <w:noProof/>
          <w:sz w:val="28"/>
          <w:szCs w:val="28"/>
          <w:lang w:eastAsia="fr-FR"/>
        </w:rPr>
        <w:pict>
          <v:shape id="_x0000_s1048" type="#_x0000_t202" style="position:absolute;left:0;text-align:left;margin-left:95.5pt;margin-top:30.15pt;width:43.5pt;height:24pt;z-index:251843584;mso-position-horizontal-relative:text;mso-position-vertical-relative:text" wrapcoords="-372 -675 -372 20925 21972 20925 21972 -675 -372 -675" filled="f">
            <v:textbox style="mso-next-textbox:#_x0000_s1048">
              <w:txbxContent>
                <w:p w:rsidR="002004E1" w:rsidRDefault="002004E1" w:rsidP="00F90B6A">
                  <w:pPr>
                    <w:jc w:val="center"/>
                  </w:pPr>
                  <w:proofErr w:type="spellStart"/>
                  <w:r>
                    <w:t>Ka.Kp</w:t>
                  </w:r>
                  <w:proofErr w:type="spellEnd"/>
                </w:p>
              </w:txbxContent>
            </v:textbox>
          </v:shape>
        </w:pict>
      </w:r>
      <w:r w:rsidR="00694814">
        <w:rPr>
          <w:b/>
          <w:noProof/>
          <w:sz w:val="28"/>
          <w:szCs w:val="28"/>
          <w:lang w:eastAsia="fr-FR"/>
        </w:rPr>
        <w:pict>
          <v:rect id="_x0000_s1047" style="position:absolute;left:0;text-align:left;margin-left:52.65pt;margin-top:37.15pt;width:7.2pt;height:13.5pt;z-index:251842560;mso-position-horizontal-relative:text;mso-position-vertical-relative:text" wrapcoords="0 0 21600 0 21600 21600 0 21600 0 0" filled="f" stroked="f">
            <v:textbox style="mso-next-textbox:#_x0000_s1047;mso-rotate-with-shape:t" inset="0,0,0,0">
              <w:txbxContent>
                <w:p w:rsidR="002004E1" w:rsidRDefault="002004E1" w:rsidP="00F90B6A">
                  <w:r>
                    <w:rPr>
                      <w:snapToGrid w:val="0"/>
                      <w:color w:val="000000"/>
                      <w:sz w:val="14"/>
                      <w:lang w:val="en-US"/>
                    </w:rPr>
                    <w:t>+</w:t>
                  </w:r>
                </w:p>
              </w:txbxContent>
            </v:textbox>
          </v:rect>
        </w:pict>
      </w:r>
      <w:r w:rsidR="00694814">
        <w:rPr>
          <w:b/>
          <w:noProof/>
          <w:sz w:val="28"/>
          <w:szCs w:val="28"/>
          <w:lang w:eastAsia="fr-FR"/>
        </w:rPr>
        <w:pict>
          <v:rect id="_x0000_s1046" style="position:absolute;left:0;text-align:left;margin-left:52.75pt;margin-top:37.75pt;width:7.55pt;height:13.5pt;z-index:251841536;mso-position-horizontal-relative:text;mso-position-vertical-relative:text" wrapcoords="0 0 21600 0 21600 21600 0 21600 0 0" filled="f" stroked="f">
            <v:textbox style="mso-rotate-with-shape:t" inset="0,0,0,0"/>
          </v:rect>
        </w:pict>
      </w:r>
      <w:r w:rsidR="00694814">
        <w:rPr>
          <w:b/>
          <w:noProof/>
          <w:sz w:val="28"/>
          <w:szCs w:val="28"/>
          <w:lang w:eastAsia="fr-FR"/>
        </w:rPr>
        <w:pict>
          <v:line id="_x0000_s1044" style="position:absolute;left:0;text-align:left;flip:y;z-index:251839488;mso-position-horizontal-relative:text;mso-position-vertical-relative:text" from="138.95pt,42.15pt" to="189.6pt,42.15pt" wrapcoords="24 2 0 4 0 6 24 9 28 9 33 8 33 5 28 2 24 2">
            <v:stroke endarrow="block"/>
          </v:line>
        </w:pict>
      </w:r>
      <w:r w:rsidR="00694814">
        <w:rPr>
          <w:b/>
          <w:noProof/>
          <w:sz w:val="28"/>
          <w:szCs w:val="28"/>
          <w:lang w:eastAsia="fr-FR"/>
        </w:rPr>
        <w:pict>
          <v:shape id="_x0000_s1042" type="#_x0000_t202" style="position:absolute;left:0;text-align:left;margin-left:66.25pt;margin-top:22.2pt;width:51.75pt;height:39pt;z-index:251837440;mso-position-horizontal-relative:text;mso-position-vertical-relative:text" wrapcoords="0 0 21600 0 21600 21600 0 21600 0 0" filled="f" stroked="f">
            <v:textbox style="mso-next-textbox:#_x0000_s1042">
              <w:txbxContent>
                <w:p w:rsidR="002004E1" w:rsidRDefault="002004E1" w:rsidP="00F90B6A">
                  <w:proofErr w:type="gramStart"/>
                  <w:r>
                    <w:rPr>
                      <w:rFonts w:ascii="Times New Roman" w:hAnsi="Times New Roman"/>
                    </w:rPr>
                    <w:t>ε</w:t>
                  </w:r>
                  <w:r>
                    <w:t>(</w:t>
                  </w:r>
                  <w:proofErr w:type="gramEnd"/>
                  <w:r>
                    <w:t>p)</w:t>
                  </w:r>
                </w:p>
              </w:txbxContent>
            </v:textbox>
          </v:shape>
        </w:pict>
      </w:r>
      <w:r w:rsidR="00694814">
        <w:rPr>
          <w:b/>
          <w:noProof/>
          <w:sz w:val="28"/>
          <w:szCs w:val="28"/>
          <w:lang w:eastAsia="fr-FR"/>
        </w:rPr>
        <w:pict>
          <v:rect id="_x0000_s1041" style="position:absolute;left:0;text-align:left;margin-left:60.55pt;margin-top:41pt;width:7.2pt;height:13.5pt;z-index:251836416;mso-position-horizontal-relative:text;mso-position-vertical-relative:text" wrapcoords="0 0 21600 0 21600 21600 0 21600 0 0" filled="f" stroked="f">
            <v:textbox style="mso-next-textbox:#_x0000_s1041;mso-rotate-with-shape:t" inset="0,0,0,0">
              <w:txbxContent>
                <w:p w:rsidR="002004E1" w:rsidRDefault="002004E1" w:rsidP="00F90B6A">
                  <w:r>
                    <w:rPr>
                      <w:snapToGrid w:val="0"/>
                      <w:color w:val="000000"/>
                      <w:sz w:val="14"/>
                      <w:lang w:val="en-US"/>
                    </w:rPr>
                    <w:t>-</w:t>
                  </w:r>
                </w:p>
              </w:txbxContent>
            </v:textbox>
          </v:rect>
        </w:pict>
      </w:r>
      <w:r w:rsidR="00694814">
        <w:rPr>
          <w:b/>
          <w:noProof/>
          <w:sz w:val="28"/>
          <w:szCs w:val="28"/>
          <w:lang w:eastAsia="fr-FR"/>
        </w:rPr>
        <w:pict>
          <v:line id="_x0000_s1040" style="position:absolute;left:0;text-align:left;flip:y;z-index:251835392;mso-position-horizontal-relative:text;mso-position-vertical-relative:text" from="54.5pt,34.6pt" to="69.95pt,50.3pt" wrapcoords="-1029 0 17486 20571 18514 20571 22629 20571 2057 0 -1029 0" strokeweight=".95pt"/>
        </w:pict>
      </w:r>
      <w:r w:rsidR="00694814">
        <w:rPr>
          <w:b/>
          <w:noProof/>
          <w:sz w:val="28"/>
          <w:szCs w:val="28"/>
          <w:lang w:eastAsia="fr-FR"/>
        </w:rPr>
        <w:pict>
          <v:line id="_x0000_s1039" style="position:absolute;left:0;text-align:left;z-index:251834368;mso-position-horizontal-relative:text;mso-position-vertical-relative:text" from="54.25pt,34.6pt" to="69.95pt,50.2pt" wrapcoords="-1029 0 17486 20571 18514 20571 22629 20571 2057 0 -1029 0" strokeweight=".95pt"/>
        </w:pict>
      </w:r>
      <w:r w:rsidR="00694814">
        <w:rPr>
          <w:b/>
          <w:noProof/>
          <w:sz w:val="28"/>
          <w:szCs w:val="28"/>
          <w:lang w:eastAsia="fr-FR"/>
        </w:rPr>
        <w:pict>
          <v:shape id="_x0000_s1033" type="#_x0000_t202" style="position:absolute;left:0;text-align:left;margin-left:143.15pt;margin-top:22.2pt;width:51.75pt;height:39pt;z-index:251828224;mso-position-horizontal-relative:text;mso-position-vertical-relative:text" wrapcoords="0 0 21600 0 21600 21600 0 21600 0 0" filled="f" stroked="f">
            <v:textbox style="mso-next-textbox:#_x0000_s1033">
              <w:txbxContent>
                <w:p w:rsidR="002004E1" w:rsidRDefault="002004E1" w:rsidP="00F90B6A">
                  <w:r>
                    <w:t>U(p)</w:t>
                  </w:r>
                </w:p>
              </w:txbxContent>
            </v:textbox>
          </v:shape>
        </w:pict>
      </w:r>
      <w:r w:rsidR="00694814">
        <w:rPr>
          <w:b/>
          <w:noProof/>
          <w:sz w:val="28"/>
          <w:szCs w:val="28"/>
          <w:lang w:eastAsia="fr-FR"/>
        </w:rPr>
        <w:pict>
          <v:line id="_x0000_s1032" style="position:absolute;left:0;text-align:left;z-index:251827200;mso-position-horizontal-relative:text;mso-position-vertical-relative:text" from="73.25pt,42.5pt" to="93.5pt,42.5pt" wrapcoords="18 2 0 4 0 6 18 9 22 9 27 8 27 5 22 2 18 2">
            <v:stroke endarrow="block"/>
          </v:line>
        </w:pict>
      </w:r>
      <w:r w:rsidR="00694814">
        <w:rPr>
          <w:b/>
          <w:noProof/>
          <w:sz w:val="28"/>
          <w:szCs w:val="28"/>
          <w:lang w:eastAsia="fr-FR"/>
        </w:rPr>
        <w:pict>
          <v:oval id="_x0000_s1030" style="position:absolute;left:0;text-align:left;margin-left:51pt;margin-top:31.45pt;width:22.25pt;height:22.25pt;z-index:251825152;mso-position-horizontal-relative:text;mso-position-vertical-relative:text" wrapcoords="5760 0 1440 2880 -720 6480 -720 14400 3600 20880 5760 20880 15120 20880 16560 20880 22320 13680 22320 8640 18720 2160 15120 0 5760 0" strokeweight=".95pt"/>
        </w:pict>
      </w:r>
      <w:r w:rsidR="00694814">
        <w:rPr>
          <w:b/>
          <w:noProof/>
          <w:sz w:val="28"/>
          <w:szCs w:val="28"/>
          <w:lang w:eastAsia="fr-FR"/>
        </w:rPr>
        <w:pict>
          <v:shape id="_x0000_s1028" type="#_x0000_t75" style="position:absolute;left:0;text-align:left;margin-left:10.1pt;margin-top:19.65pt;width:32.25pt;height:18pt;z-index:251823104;mso-position-horizontal-relative:text;mso-position-vertical-relative:text" wrapcoords="3014 4500 1005 9000 1005 13500 5023 17100 8037 17100 17581 17100 20595 12600 18586 4500 3014 4500">
            <v:imagedata r:id="rId11" o:title=""/>
          </v:shape>
          <o:OLEObject Type="Embed" ProgID="Equation.3" ShapeID="_x0000_s1028" DrawAspect="Content" ObjectID="_1536136402" r:id="rId12"/>
        </w:pict>
      </w:r>
      <w:r w:rsidR="00F90B6A">
        <w:rPr>
          <w:b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 wp14:anchorId="672417E2" wp14:editId="6EB53029">
                <wp:simplePos x="0" y="0"/>
                <wp:positionH relativeFrom="column">
                  <wp:posOffset>2300605</wp:posOffset>
                </wp:positionH>
                <wp:positionV relativeFrom="paragraph">
                  <wp:posOffset>98425</wp:posOffset>
                </wp:positionV>
                <wp:extent cx="885825" cy="304800"/>
                <wp:effectExtent l="0" t="0" r="0" b="0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004E1" w:rsidRPr="00951EA8" w:rsidRDefault="002004E1" w:rsidP="00F90B6A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>BLOC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" o:spid="_x0000_s1034" type="#_x0000_t202" style="position:absolute;left:0;text-align:left;margin-left:181.15pt;margin-top:7.75pt;width:69.75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" filled="f" stroked="f" strokecolor="blue">
                <v:textbox>
                  <w:txbxContent>
                    <w:p w:rsidR="002004E1" w:rsidRPr="00951EA8" w:rsidRDefault="002004E1" w:rsidP="00F90B6A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>BLOC 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90B6A" w:rsidRPr="0000672F" w:rsidRDefault="00694814" w:rsidP="00F90B6A">
      <w:pPr>
        <w:tabs>
          <w:tab w:val="left" w:pos="709"/>
        </w:tabs>
        <w:ind w:left="426" w:firstLine="141"/>
        <w:jc w:val="center"/>
        <w:rPr>
          <w:b/>
          <w:sz w:val="28"/>
          <w:szCs w:val="28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590751</wp:posOffset>
                </wp:positionH>
                <wp:positionV relativeFrom="paragraph">
                  <wp:posOffset>154305</wp:posOffset>
                </wp:positionV>
                <wp:extent cx="3016885" cy="650631"/>
                <wp:effectExtent l="76200" t="0" r="31115" b="16510"/>
                <wp:wrapNone/>
                <wp:docPr id="8" name="Groupe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16885" cy="650631"/>
                          <a:chOff x="0" y="0"/>
                          <a:chExt cx="3016885" cy="650631"/>
                        </a:xfrm>
                      </wpg:grpSpPr>
                      <wps:wsp>
                        <wps:cNvPr id="175" name="Connecteur droit 175"/>
                        <wps:cNvCnPr>
                          <a:cxnSpLocks noChangeShapeType="1"/>
                        </wps:cNvCnPr>
                        <wps:spPr bwMode="auto">
                          <a:xfrm flipV="1">
                            <a:off x="8792" y="184638"/>
                            <a:ext cx="0" cy="45719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" name="Connecteur droit 147"/>
                        <wps:cNvCnPr>
                          <a:cxnSpLocks noChangeShapeType="1"/>
                        </wps:cNvCnPr>
                        <wps:spPr bwMode="auto">
                          <a:xfrm>
                            <a:off x="3006969" y="0"/>
                            <a:ext cx="1270" cy="650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Connecteur droit 180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650631"/>
                            <a:ext cx="30168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e 8" o:spid="_x0000_s1026" style="position:absolute;margin-left:204pt;margin-top:12.15pt;width:237.55pt;height:51.25pt;z-index:251897856" coordsize="30168,65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">
                <v:line id="Connecteur droit 175" o:spid="_x0000_s1027" style="position:absolute;flip:y;visibility:visible;mso-wrap-style:square" from="87,1846" to="87,6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Ch2cQAAADcAAAADwAAAGRycy9kb3ducmV2LnhtbERPTWvCQBC9F/wPyxS8FN0o2EjqKiIq&#10;Qk9a0R6H3WkSzM6G7Bqjv94tFHqbx/uc2aKzlWip8aVjBaNhAoJYO1NyruD4tRlMQfiAbLByTAru&#10;5GEx773MMDPuxntqDyEXMYR9hgqKEOpMSq8LsuiHriaO3I9rLIYIm1yaBm8x3FZynCTv0mLJsaHA&#10;mlYF6cvhahW4y7nVp+233m9O1+36MU27t/OnUv3XbvkBIlAX/sV/7p2J89MJ/D4TL5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8KHZxAAAANwAAAAPAAAAAAAAAAAA&#10;AAAAAKECAABkcnMvZG93bnJldi54bWxQSwUGAAAAAAQABAD5AAAAkgMAAAAA&#10;" strokeweight="1pt">
                  <v:stroke endarrow="classic"/>
                </v:line>
                <v:line id="Connecteur droit 147" o:spid="_x0000_s1028" style="position:absolute;visibility:visible;mso-wrap-style:square" from="30069,0" to="30082,6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<v:line id="Connecteur droit 180" o:spid="_x0000_s1029" style="position:absolute;flip:y;visibility:visible;mso-wrap-style:square" from="0,6506" to="30168,6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6C+8YAAADc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FX56RCf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OgvvGAAAA3AAAAA8AAAAAAAAA&#10;AAAAAAAAoQIAAGRycy9kb3ducmV2LnhtbFBLBQYAAAAABAAEAPkAAACUAwAAAAA=&#10;"/>
              </v:group>
            </w:pict>
          </mc:Fallback>
        </mc:AlternateContent>
      </w:r>
      <w:r w:rsidR="00123C0A"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49C03D92" wp14:editId="6F06E261">
                <wp:simplePos x="0" y="0"/>
                <wp:positionH relativeFrom="column">
                  <wp:posOffset>3390265</wp:posOffset>
                </wp:positionH>
                <wp:positionV relativeFrom="paragraph">
                  <wp:posOffset>580390</wp:posOffset>
                </wp:positionV>
                <wp:extent cx="400050" cy="371475"/>
                <wp:effectExtent l="0" t="0" r="19050" b="28575"/>
                <wp:wrapNone/>
                <wp:docPr id="176" name="Rectangl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" cy="371475"/>
                        </a:xfrm>
                        <a:prstGeom prst="rect">
                          <a:avLst/>
                        </a:prstGeom>
                        <a:solidFill>
                          <a:srgbClr val="F2DCE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868B0" w:rsidRPr="00F5007F" w:rsidRDefault="00235055" w:rsidP="007868B0">
                            <w:pPr>
                              <w:jc w:val="center"/>
                            </w:pPr>
                            <w:proofErr w:type="spellStart"/>
                            <w:r>
                              <w:t>Ke</w:t>
                            </w:r>
                            <w:proofErr w:type="spellEnd"/>
                          </w:p>
                          <w:p w:rsidR="007868B0" w:rsidRPr="00F5007F" w:rsidRDefault="007868B0" w:rsidP="007868B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6" o:spid="_x0000_s1037" style="position:absolute;left:0;text-align:left;margin-left:266.95pt;margin-top:45.7pt;width:31.5pt;height:29.2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" fillcolor="#f2dced">
                <v:textbox>
                  <w:txbxContent>
                    <w:p w:rsidR="007868B0" w:rsidRPr="00F5007F" w:rsidRDefault="00235055" w:rsidP="007868B0">
                      <w:pPr>
                        <w:jc w:val="center"/>
                      </w:pPr>
                      <w:proofErr w:type="spellStart"/>
                      <w:r>
                        <w:t>Ke</w:t>
                      </w:r>
                      <w:proofErr w:type="spellEnd"/>
                    </w:p>
                    <w:p w:rsidR="007868B0" w:rsidRPr="00F5007F" w:rsidRDefault="007868B0" w:rsidP="007868B0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  <w:sz w:val="28"/>
          <w:szCs w:val="28"/>
          <w:lang w:eastAsia="fr-FR"/>
        </w:rPr>
        <w:pict>
          <v:line id="_x0000_s1036" style="position:absolute;left:0;text-align:left;z-index:251831296;mso-position-horizontal-relative:text;mso-position-vertical-relative:text" from="653.9pt,11pt" to="653.9pt,80.7pt" wrapcoords="0 1 0 80 2 80 2 1 0 1"/>
        </w:pict>
      </w:r>
      <w:r>
        <w:rPr>
          <w:b/>
          <w:noProof/>
          <w:sz w:val="28"/>
          <w:szCs w:val="28"/>
          <w:lang w:eastAsia="fr-FR"/>
        </w:rPr>
        <w:pict>
          <v:line id="_x0000_s1037" style="position:absolute;left:0;text-align:left;flip:y;z-index:251832320;mso-position-horizontal-relative:text;mso-position-vertical-relative:text" from="62.65pt,22.1pt" to="62.65pt,80.7pt" wrapcoords="3 1 1 65 3 67 8 67 11 65 7 1 3 1">
            <v:stroke endarrow="block"/>
          </v:line>
        </w:pict>
      </w:r>
      <w:r w:rsidR="00123C0A"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762782FE" wp14:editId="64D94FDE">
                <wp:simplePos x="0" y="0"/>
                <wp:positionH relativeFrom="column">
                  <wp:posOffset>2792974</wp:posOffset>
                </wp:positionH>
                <wp:positionV relativeFrom="paragraph">
                  <wp:posOffset>151277</wp:posOffset>
                </wp:positionV>
                <wp:extent cx="457200" cy="0"/>
                <wp:effectExtent l="0" t="76200" r="19050" b="95250"/>
                <wp:wrapNone/>
                <wp:docPr id="167" name="Connecteur droit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67" o:spid="_x0000_s1026" style="position:absolute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9.9pt,11.9pt" to="255.9pt,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" strokeweight="1pt">
                <v:stroke endarrow="classic"/>
              </v:line>
            </w:pict>
          </mc:Fallback>
        </mc:AlternateContent>
      </w:r>
      <w:r w:rsidR="007868B0"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7FD9F2C1" wp14:editId="6742C0A9">
                <wp:simplePos x="0" y="0"/>
                <wp:positionH relativeFrom="column">
                  <wp:posOffset>3883025</wp:posOffset>
                </wp:positionH>
                <wp:positionV relativeFrom="paragraph">
                  <wp:posOffset>151130</wp:posOffset>
                </wp:positionV>
                <wp:extent cx="316230" cy="0"/>
                <wp:effectExtent l="0" t="76200" r="26670" b="95250"/>
                <wp:wrapNone/>
                <wp:docPr id="170" name="Connecteur droit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623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70" o:spid="_x0000_s1026" style="position:absolute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5.75pt,11.9pt" to="330.65pt,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" strokeweight="1pt">
                <v:stroke endarrow="classic"/>
              </v:line>
            </w:pict>
          </mc:Fallback>
        </mc:AlternateContent>
      </w:r>
      <w:r w:rsidR="007868B0"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06E5F8A0" wp14:editId="3F7FD4D0">
                <wp:simplePos x="0" y="0"/>
                <wp:positionH relativeFrom="column">
                  <wp:posOffset>3836670</wp:posOffset>
                </wp:positionH>
                <wp:positionV relativeFrom="paragraph">
                  <wp:posOffset>219075</wp:posOffset>
                </wp:positionV>
                <wp:extent cx="610235" cy="447675"/>
                <wp:effectExtent l="0" t="0" r="0" b="9525"/>
                <wp:wrapNone/>
                <wp:docPr id="169" name="Zone de text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023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868B0" w:rsidRDefault="007868B0" w:rsidP="007868B0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Im</w:t>
                            </w:r>
                            <w:r w:rsidRPr="00856B56">
                              <w:rPr>
                                <w:b/>
                                <w:sz w:val="20"/>
                                <w:szCs w:val="20"/>
                              </w:rPr>
                              <w:t>(p)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 en A</w:t>
                            </w:r>
                          </w:p>
                          <w:p w:rsidR="007868B0" w:rsidRPr="00856B56" w:rsidRDefault="007868B0" w:rsidP="007868B0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69" o:spid="_x0000_s1038" type="#_x0000_t202" style="position:absolute;left:0;text-align:left;margin-left:302.1pt;margin-top:17.25pt;width:48.05pt;height:35.25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" filled="f" stroked="f" strokecolor="white" strokeweight="0">
                <v:textbox>
                  <w:txbxContent>
                    <w:p w:rsidR="007868B0" w:rsidRDefault="007868B0" w:rsidP="007868B0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Im</w:t>
                      </w:r>
                      <w:r w:rsidRPr="00856B56">
                        <w:rPr>
                          <w:b/>
                          <w:sz w:val="20"/>
                          <w:szCs w:val="20"/>
                        </w:rPr>
                        <w:t>(p)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 en A</w:t>
                      </w:r>
                    </w:p>
                    <w:p w:rsidR="007868B0" w:rsidRPr="00856B56" w:rsidRDefault="007868B0" w:rsidP="007868B0">
                      <w:pPr>
                        <w:rPr>
                          <w:b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68B0"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2613FC5E" wp14:editId="67C55C97">
                <wp:simplePos x="0" y="0"/>
                <wp:positionH relativeFrom="column">
                  <wp:posOffset>4615815</wp:posOffset>
                </wp:positionH>
                <wp:positionV relativeFrom="paragraph">
                  <wp:posOffset>149860</wp:posOffset>
                </wp:positionV>
                <wp:extent cx="304800" cy="0"/>
                <wp:effectExtent l="0" t="76200" r="19050" b="95250"/>
                <wp:wrapNone/>
                <wp:docPr id="172" name="Connecteur droit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72" o:spid="_x0000_s1026" style="position:absolute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.45pt,11.8pt" to="387.4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" strokeweight="1pt">
                <v:stroke endarrow="classic"/>
              </v:line>
            </w:pict>
          </mc:Fallback>
        </mc:AlternateContent>
      </w:r>
      <w:r w:rsidR="007868B0"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197E00C6" wp14:editId="11F05F55">
                <wp:simplePos x="0" y="0"/>
                <wp:positionH relativeFrom="column">
                  <wp:posOffset>4449445</wp:posOffset>
                </wp:positionH>
                <wp:positionV relativeFrom="paragraph">
                  <wp:posOffset>347980</wp:posOffset>
                </wp:positionV>
                <wp:extent cx="610235" cy="457200"/>
                <wp:effectExtent l="0" t="0" r="0" b="0"/>
                <wp:wrapNone/>
                <wp:docPr id="177" name="Zone de texte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023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868B0" w:rsidRPr="00856B56" w:rsidRDefault="007868B0" w:rsidP="007868B0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Cm</w:t>
                            </w:r>
                            <w:r w:rsidRPr="00856B56">
                              <w:rPr>
                                <w:b/>
                                <w:sz w:val="20"/>
                                <w:szCs w:val="20"/>
                              </w:rPr>
                              <w:t>(p)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 en N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77" o:spid="_x0000_s1039" type="#_x0000_t202" style="position:absolute;left:0;text-align:left;margin-left:350.35pt;margin-top:27.4pt;width:48.05pt;height:36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" filled="f" stroked="f" strokecolor="white" strokeweight="0">
                <v:textbox>
                  <w:txbxContent>
                    <w:p w:rsidR="007868B0" w:rsidRPr="00856B56" w:rsidRDefault="007868B0" w:rsidP="007868B0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Cm</w:t>
                      </w:r>
                      <w:r w:rsidRPr="00856B56">
                        <w:rPr>
                          <w:b/>
                          <w:sz w:val="20"/>
                          <w:szCs w:val="20"/>
                        </w:rPr>
                        <w:t>(p)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 en N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8"/>
          <w:szCs w:val="28"/>
          <w:lang w:eastAsia="fr-FR"/>
        </w:rPr>
        <w:pict>
          <v:line id="_x0000_s1051" style="position:absolute;left:0;text-align:left;z-index:251846656;mso-position-horizontal-relative:text;mso-position-vertical-relative:text" from="432.6pt,13.15pt" to="472.95pt,13.15pt" wrapcoords="45 2 0 4 0 6 45 9 49 9 54 8 54 5 49 2 45 2">
            <v:stroke endarrow="block"/>
          </v:line>
        </w:pict>
      </w:r>
      <w:r>
        <w:rPr>
          <w:b/>
          <w:noProof/>
          <w:sz w:val="28"/>
          <w:szCs w:val="28"/>
          <w:lang w:eastAsia="fr-FR"/>
        </w:rPr>
        <w:pict>
          <v:line id="_x0000_s1045" style="position:absolute;left:0;text-align:left;z-index:251840512;mso-position-horizontal-relative:text;mso-position-vertical-relative:text" from="531.45pt,11.35pt" to="581.45pt,11.35pt" wrapcoords="30 2 0 4 0 6 30 9 34 9 39 8 39 5 34 2 30 2">
            <v:stroke endarrow="block"/>
          </v:line>
        </w:pict>
      </w:r>
      <w:r>
        <w:rPr>
          <w:b/>
          <w:noProof/>
          <w:sz w:val="28"/>
          <w:szCs w:val="28"/>
          <w:lang w:eastAsia="fr-FR"/>
        </w:rPr>
        <w:pict>
          <v:line id="_x0000_s1035" style="position:absolute;left:0;text-align:left;z-index:251830272;mso-position-horizontal-relative:text;mso-position-vertical-relative:text" from="633pt,10.1pt" to="682.5pt,10.1pt" wrapcoords="57 2 0 4 0 6 57 9 61 9 66 8 66 5 61 2 57 2">
            <v:stroke endarrow="block"/>
          </v:line>
        </w:pict>
      </w:r>
      <w:r>
        <w:rPr>
          <w:b/>
          <w:noProof/>
          <w:sz w:val="28"/>
          <w:szCs w:val="28"/>
          <w:lang w:eastAsia="fr-FR"/>
        </w:rPr>
        <w:pict>
          <v:line id="_x0000_s1031" style="position:absolute;left:0;text-align:left;z-index:251826176;mso-position-horizontal-relative:text;mso-position-vertical-relative:text" from="10.75pt,13.15pt" to="49.75pt,13.15pt" wrapcoords="43 2 0 4 0 6 43 9 47 9 52 8 52 5 47 2 43 2">
            <v:stroke endarrow="block"/>
          </v:line>
        </w:pict>
      </w:r>
    </w:p>
    <w:p w:rsidR="00F90B6A" w:rsidRPr="0000672F" w:rsidRDefault="00F90B6A" w:rsidP="00123C0A">
      <w:pPr>
        <w:tabs>
          <w:tab w:val="left" w:pos="709"/>
        </w:tabs>
        <w:rPr>
          <w:b/>
          <w:sz w:val="28"/>
          <w:szCs w:val="28"/>
        </w:rPr>
      </w:pPr>
    </w:p>
    <w:p w:rsidR="00F90B6A" w:rsidRPr="0000672F" w:rsidRDefault="00694814" w:rsidP="00835C79">
      <w:pPr>
        <w:tabs>
          <w:tab w:val="left" w:pos="709"/>
        </w:tabs>
      </w:pPr>
      <w:r>
        <w:rPr>
          <w:b/>
          <w:noProof/>
          <w:sz w:val="28"/>
          <w:szCs w:val="28"/>
          <w:lang w:eastAsia="fr-FR"/>
        </w:rPr>
        <w:pict>
          <v:line id="_x0000_s1038" style="position:absolute;flip:x;z-index:251833344" from="61.25pt,20.85pt" to="654.6pt,20.85pt" wrapcoords="1 1 583 1 583 1 1 1 1 1"/>
        </w:pict>
      </w:r>
    </w:p>
    <w:p w:rsidR="00F90B6A" w:rsidRDefault="00F90B6A" w:rsidP="00F90B6A">
      <w:r>
        <w:t>U(p) : Tension d’alimentation du moteur</w:t>
      </w:r>
    </w:p>
    <w:p w:rsidR="00F90B6A" w:rsidRPr="00123C0A" w:rsidRDefault="002D41F4" w:rsidP="00123C0A">
      <w:pPr>
        <w:tabs>
          <w:tab w:val="left" w:pos="709"/>
        </w:tabs>
        <w:rPr>
          <w:b/>
          <w:sz w:val="28"/>
          <w:szCs w:val="28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3575490</wp:posOffset>
                </wp:positionH>
                <wp:positionV relativeFrom="paragraph">
                  <wp:posOffset>19148</wp:posOffset>
                </wp:positionV>
                <wp:extent cx="5169877" cy="1793630"/>
                <wp:effectExtent l="0" t="0" r="0" b="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69877" cy="17936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41F4" w:rsidRPr="002D41F4" w:rsidRDefault="002D41F4">
                            <w:pPr>
                              <w:rPr>
                                <w:color w:val="FFC000"/>
                                <w:sz w:val="200"/>
                              </w:rPr>
                            </w:pPr>
                            <w:r w:rsidRPr="002D41F4">
                              <w:rPr>
                                <w:color w:val="FFC000"/>
                                <w:sz w:val="200"/>
                              </w:rPr>
                              <w:t>CORRI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5" o:spid="_x0000_s1040" type="#_x0000_t202" style="position:absolute;margin-left:281.55pt;margin-top:1.5pt;width:407.1pt;height:141.2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" filled="f" stroked="f" strokeweight=".5pt">
                <v:textbox>
                  <w:txbxContent>
                    <w:p w:rsidR="002D41F4" w:rsidRPr="002D41F4" w:rsidRDefault="002D41F4">
                      <w:pPr>
                        <w:rPr>
                          <w:color w:val="FFC000"/>
                          <w:sz w:val="200"/>
                        </w:rPr>
                      </w:pPr>
                      <w:r w:rsidRPr="002D41F4">
                        <w:rPr>
                          <w:color w:val="FFC000"/>
                          <w:sz w:val="200"/>
                        </w:rPr>
                        <w:t>CORRIGE</w:t>
                      </w:r>
                    </w:p>
                  </w:txbxContent>
                </v:textbox>
              </v:shape>
            </w:pict>
          </mc:Fallback>
        </mc:AlternateContent>
      </w:r>
      <w:r w:rsidR="00F90B6A" w:rsidRPr="00A86400">
        <w:rPr>
          <w:position w:val="-10"/>
        </w:rPr>
        <w:object w:dxaOrig="580" w:dyaOrig="320">
          <v:shape id="_x0000_i1025" type="#_x0000_t75" style="width:29.1pt;height:15.9pt" o:ole="">
            <v:imagedata r:id="rId13" o:title=""/>
          </v:shape>
          <o:OLEObject Type="Embed" ProgID="Equation.3" ShapeID="_x0000_i1025" DrawAspect="Content" ObjectID="_1536136394" r:id="rId14"/>
        </w:object>
      </w:r>
      <w:r w:rsidR="00F90B6A">
        <w:t> : Vitesse de rotation du moteur</w:t>
      </w:r>
      <w:r w:rsidR="007868B0" w:rsidRPr="00DB350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878400" behindDoc="0" locked="1" layoutInCell="1" allowOverlap="1" wp14:anchorId="7CB04123" wp14:editId="10BFDBB2">
                <wp:simplePos x="0" y="0"/>
                <wp:positionH relativeFrom="column">
                  <wp:posOffset>3198495</wp:posOffset>
                </wp:positionH>
                <wp:positionV relativeFrom="paragraph">
                  <wp:posOffset>-1442085</wp:posOffset>
                </wp:positionV>
                <wp:extent cx="696595" cy="471805"/>
                <wp:effectExtent l="0" t="0" r="0" b="4445"/>
                <wp:wrapNone/>
                <wp:docPr id="179" name="Zone de text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6595" cy="471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68B0" w:rsidRPr="0044058F" w:rsidRDefault="0076566E" w:rsidP="007868B0">
                            <w:pPr>
                              <w:rPr>
                                <w:b/>
                                <w:i/>
                                <w:color w:val="548DD4" w:themeColor="text2" w:themeTint="99"/>
                                <w:sz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548DD4" w:themeColor="text2" w:themeTint="99"/>
                                        <w:sz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548DD4" w:themeColor="text2" w:themeTint="99"/>
                                        <w:sz w:val="2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548DD4" w:themeColor="text2" w:themeTint="99"/>
                                        <w:sz w:val="20"/>
                                      </w:rPr>
                                      <m:t>R+Lp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79" o:spid="_x0000_s1041" type="#_x0000_t202" style="position:absolute;margin-left:251.85pt;margin-top:-113.55pt;width:54.85pt;height:37.15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" filled="f" stroked="f" strokecolor="blue">
                <v:textbox>
                  <w:txbxContent>
                    <w:p w:rsidR="007868B0" w:rsidRPr="0044058F" w:rsidRDefault="0076566E" w:rsidP="007868B0">
                      <w:pPr>
                        <w:rPr>
                          <w:b/>
                          <w:i/>
                          <w:color w:val="548DD4" w:themeColor="text2" w:themeTint="99"/>
                          <w:sz w:val="2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548DD4" w:themeColor="text2" w:themeTint="99"/>
                                  <w:sz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48DD4" w:themeColor="text2" w:themeTint="99"/>
                                  <w:sz w:val="20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548DD4" w:themeColor="text2" w:themeTint="99"/>
                                  <w:sz w:val="20"/>
                                </w:rPr>
                                <m:t>R+Lp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anchorlock/>
              </v:shape>
            </w:pict>
          </mc:Fallback>
        </mc:AlternateContent>
      </w:r>
    </w:p>
    <w:p w:rsidR="00A30633" w:rsidRDefault="00F90B6A" w:rsidP="00F90B6A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847680" behindDoc="0" locked="1" layoutInCell="1" allowOverlap="1" wp14:anchorId="10026FDA" wp14:editId="4889AA07">
                <wp:simplePos x="0" y="0"/>
                <wp:positionH relativeFrom="column">
                  <wp:posOffset>7357745</wp:posOffset>
                </wp:positionH>
                <wp:positionV relativeFrom="paragraph">
                  <wp:posOffset>-1782445</wp:posOffset>
                </wp:positionV>
                <wp:extent cx="885825" cy="304800"/>
                <wp:effectExtent l="0" t="0" r="0" b="0"/>
                <wp:wrapThrough wrapText="bothSides">
                  <wp:wrapPolygon edited="0">
                    <wp:start x="929" y="0"/>
                    <wp:lineTo x="929" y="20250"/>
                    <wp:lineTo x="19974" y="20250"/>
                    <wp:lineTo x="19974" y="0"/>
                    <wp:lineTo x="929" y="0"/>
                  </wp:wrapPolygon>
                </wp:wrapThrough>
                <wp:docPr id="1" name="Zone de text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004E1" w:rsidRPr="00951EA8" w:rsidRDefault="002004E1" w:rsidP="00F90B6A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>
                              <w:rPr>
                                <w:b/>
                                <w:i/>
                                <w:color w:val="0000FF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" o:spid="_x0000_s1043" type="#_x0000_t202" style="position:absolute;margin-left:579.35pt;margin-top:-140.35pt;width:69.75pt;height:24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" filled="f" stroked="f" strokecolor="blue">
                <v:textbox>
                  <w:txbxContent>
                    <w:p w:rsidR="002004E1" w:rsidRPr="00951EA8" w:rsidRDefault="002004E1" w:rsidP="00F90B6A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>
                        <w:rPr>
                          <w:b/>
                          <w:i/>
                          <w:color w:val="0000FF"/>
                        </w:rPr>
                        <w:t>3</w:t>
                      </w: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 w:rsidRPr="00A86400">
        <w:rPr>
          <w:position w:val="-10"/>
        </w:rPr>
        <w:object w:dxaOrig="560" w:dyaOrig="320">
          <v:shape id="_x0000_i1026" type="#_x0000_t75" style="width:27.7pt;height:15.9pt" o:ole="">
            <v:imagedata r:id="rId7" o:title=""/>
          </v:shape>
          <o:OLEObject Type="Embed" ProgID="Equation.3" ShapeID="_x0000_i1026" DrawAspect="Content" ObjectID="_1536136395" r:id="rId15"/>
        </w:object>
      </w:r>
      <w:r>
        <w:t> : Position angulaire de l’arbre moteur (rotor)</w:t>
      </w:r>
    </w:p>
    <w:p w:rsidR="00BC463D" w:rsidRDefault="00BC463D">
      <w:r>
        <w:br w:type="page"/>
      </w:r>
    </w:p>
    <w:p w:rsidR="00BC463D" w:rsidRDefault="00BC463D" w:rsidP="00F90B6A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101"/>
        <w:gridCol w:w="1842"/>
        <w:gridCol w:w="1985"/>
        <w:gridCol w:w="9292"/>
      </w:tblGrid>
      <w:tr w:rsidR="00F90B6A" w:rsidTr="00F30A31">
        <w:tc>
          <w:tcPr>
            <w:tcW w:w="1101" w:type="dxa"/>
          </w:tcPr>
          <w:p w:rsidR="00F90B6A" w:rsidRDefault="00F90B6A" w:rsidP="00F90B6A">
            <w:pPr>
              <w:rPr>
                <w:b/>
              </w:rPr>
            </w:pPr>
          </w:p>
        </w:tc>
        <w:tc>
          <w:tcPr>
            <w:tcW w:w="1842" w:type="dxa"/>
            <w:shd w:val="clear" w:color="auto" w:fill="F2DCED"/>
          </w:tcPr>
          <w:p w:rsidR="00F90B6A" w:rsidRDefault="00F90B6A" w:rsidP="00F90B6A">
            <w:pPr>
              <w:jc w:val="center"/>
              <w:rPr>
                <w:b/>
              </w:rPr>
            </w:pPr>
            <w:r>
              <w:rPr>
                <w:b/>
              </w:rPr>
              <w:t>Modèle connaissance</w:t>
            </w:r>
          </w:p>
        </w:tc>
        <w:tc>
          <w:tcPr>
            <w:tcW w:w="1985" w:type="dxa"/>
            <w:shd w:val="clear" w:color="auto" w:fill="DAEEF3" w:themeFill="accent5" w:themeFillTint="33"/>
          </w:tcPr>
          <w:p w:rsidR="00F90B6A" w:rsidRDefault="00F90B6A" w:rsidP="00F90B6A">
            <w:pPr>
              <w:jc w:val="center"/>
              <w:rPr>
                <w:b/>
              </w:rPr>
            </w:pPr>
            <w:r>
              <w:rPr>
                <w:b/>
              </w:rPr>
              <w:t>Modèle comportement</w:t>
            </w:r>
          </w:p>
        </w:tc>
        <w:tc>
          <w:tcPr>
            <w:tcW w:w="9292" w:type="dxa"/>
          </w:tcPr>
          <w:p w:rsidR="00F90B6A" w:rsidRDefault="00F90B6A" w:rsidP="00F90B6A">
            <w:pPr>
              <w:jc w:val="center"/>
              <w:rPr>
                <w:b/>
              </w:rPr>
            </w:pPr>
            <w:r>
              <w:rPr>
                <w:b/>
              </w:rPr>
              <w:t>Indications</w:t>
            </w:r>
          </w:p>
        </w:tc>
      </w:tr>
      <w:tr w:rsidR="00F90B6A" w:rsidTr="007E3557">
        <w:tc>
          <w:tcPr>
            <w:tcW w:w="1101" w:type="dxa"/>
            <w:vAlign w:val="center"/>
          </w:tcPr>
          <w:p w:rsidR="00F90B6A" w:rsidRDefault="00F90B6A" w:rsidP="007E3557">
            <w:pPr>
              <w:jc w:val="center"/>
              <w:rPr>
                <w:b/>
              </w:rPr>
            </w:pPr>
            <w:r>
              <w:rPr>
                <w:b/>
              </w:rPr>
              <w:t>BLOC 1</w:t>
            </w:r>
          </w:p>
        </w:tc>
        <w:tc>
          <w:tcPr>
            <w:tcW w:w="1842" w:type="dxa"/>
            <w:vAlign w:val="center"/>
          </w:tcPr>
          <w:p w:rsidR="00F90B6A" w:rsidRDefault="00835C79" w:rsidP="007E3557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  <w:vAlign w:val="center"/>
          </w:tcPr>
          <w:p w:rsidR="00F90B6A" w:rsidRDefault="00835C79" w:rsidP="007E3557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9292" w:type="dxa"/>
          </w:tcPr>
          <w:p w:rsidR="00BC463D" w:rsidRDefault="00BC463D" w:rsidP="00BC463D">
            <w:r w:rsidRPr="00835C79">
              <w:t>A partir d</w:t>
            </w:r>
            <w:r>
              <w:t>es indications ci-dessous, déterminer les fonctions de transfert qui décrivent le comportement théorique du moteur :</w:t>
            </w:r>
          </w:p>
          <w:p w:rsidR="00BC463D" w:rsidRDefault="00BC463D" w:rsidP="00BC463D"/>
          <w:p w:rsidR="00BC463D" w:rsidRPr="004F6DD8" w:rsidRDefault="00BC463D" w:rsidP="00BC463D">
            <w:pPr>
              <w:numPr>
                <w:ilvl w:val="0"/>
                <w:numId w:val="2"/>
              </w:numPr>
              <w:tabs>
                <w:tab w:val="clear" w:pos="2421"/>
                <w:tab w:val="num" w:pos="142"/>
              </w:tabs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b/>
                <w:bCs/>
                <w:u w:val="single"/>
              </w:rPr>
            </w:pPr>
            <w:r w:rsidRPr="00340EC7">
              <w:rPr>
                <w:rFonts w:cs="Arial"/>
              </w:rPr>
              <w:t xml:space="preserve"> </w:t>
            </w:r>
            <w:r w:rsidRPr="00340EC7">
              <w:rPr>
                <w:rFonts w:cs="Arial"/>
                <w:u w:val="single"/>
              </w:rPr>
              <w:t>Equation Electrique :</w:t>
            </w:r>
            <w:r w:rsidRPr="00340EC7">
              <w:rPr>
                <w:rFonts w:cs="Arial"/>
              </w:rPr>
              <w:t xml:space="preserve">    </w:t>
            </w:r>
            <w:r>
              <w:rPr>
                <w:rFonts w:cs="Arial"/>
              </w:rPr>
              <w:t xml:space="preserve">   </w:t>
            </w:r>
          </w:p>
          <w:p w:rsidR="00BC463D" w:rsidRPr="00DE42E6" w:rsidRDefault="00BC463D" w:rsidP="00BC463D">
            <w:pPr>
              <w:overflowPunct w:val="0"/>
              <w:autoSpaceDE w:val="0"/>
              <w:autoSpaceDN w:val="0"/>
              <w:adjustRightInd w:val="0"/>
              <w:ind w:firstLine="708"/>
              <w:textAlignment w:val="baseline"/>
              <w:rPr>
                <w:rFonts w:cs="Arial"/>
              </w:rPr>
            </w:pPr>
            <w:r w:rsidRPr="004F6DD8">
              <w:rPr>
                <w:rFonts w:cs="Arial"/>
                <w:position w:val="-24"/>
              </w:rPr>
              <w:object w:dxaOrig="3019" w:dyaOrig="620">
                <v:shape id="_x0000_i1027" type="#_x0000_t75" style="width:150.9pt;height:31.15pt" o:ole="">
                  <v:imagedata r:id="rId16" o:title=""/>
                </v:shape>
                <o:OLEObject Type="Embed" ProgID="Equation.3" ShapeID="_x0000_i1027" DrawAspect="Content" ObjectID="_1536136396" r:id="rId17"/>
              </w:object>
            </w:r>
          </w:p>
          <w:p w:rsidR="00BC463D" w:rsidRPr="00507CE3" w:rsidRDefault="00BC463D" w:rsidP="00BC463D">
            <w:pPr>
              <w:numPr>
                <w:ilvl w:val="0"/>
                <w:numId w:val="2"/>
              </w:numPr>
              <w:tabs>
                <w:tab w:val="clear" w:pos="2421"/>
                <w:tab w:val="num" w:pos="142"/>
              </w:tabs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</w:rPr>
            </w:pPr>
            <w:r>
              <w:rPr>
                <w:rFonts w:cs="Arial"/>
                <w:u w:val="single"/>
              </w:rPr>
              <w:t xml:space="preserve">Equations de couplage </w:t>
            </w:r>
            <w:proofErr w:type="spellStart"/>
            <w:r>
              <w:rPr>
                <w:rFonts w:cs="Arial"/>
                <w:u w:val="single"/>
              </w:rPr>
              <w:t>Electro-</w:t>
            </w:r>
            <w:r w:rsidRPr="00340EC7">
              <w:rPr>
                <w:rFonts w:cs="Arial"/>
                <w:u w:val="single"/>
              </w:rPr>
              <w:t>mécaniques</w:t>
            </w:r>
            <w:proofErr w:type="spellEnd"/>
            <w:r w:rsidRPr="00340EC7">
              <w:rPr>
                <w:rFonts w:cs="Arial"/>
                <w:u w:val="single"/>
              </w:rPr>
              <w:t> :</w:t>
            </w:r>
          </w:p>
          <w:p w:rsidR="00BC463D" w:rsidRPr="00340EC7" w:rsidRDefault="00BC463D" w:rsidP="00BC463D">
            <w:pPr>
              <w:overflowPunct w:val="0"/>
              <w:autoSpaceDE w:val="0"/>
              <w:autoSpaceDN w:val="0"/>
              <w:adjustRightInd w:val="0"/>
              <w:ind w:left="708" w:firstLine="708"/>
              <w:textAlignment w:val="baseline"/>
              <w:rPr>
                <w:rFonts w:cs="Arial"/>
              </w:rPr>
            </w:pPr>
            <w:r>
              <w:rPr>
                <w:noProof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821056" behindDoc="0" locked="0" layoutInCell="1" allowOverlap="1" wp14:anchorId="6A3F0C2F" wp14:editId="0FC3590B">
                      <wp:simplePos x="0" y="0"/>
                      <wp:positionH relativeFrom="column">
                        <wp:posOffset>2293620</wp:posOffset>
                      </wp:positionH>
                      <wp:positionV relativeFrom="paragraph">
                        <wp:posOffset>-584835</wp:posOffset>
                      </wp:positionV>
                      <wp:extent cx="3544570" cy="1200150"/>
                      <wp:effectExtent l="0" t="0" r="0" b="0"/>
                      <wp:wrapSquare wrapText="bothSides"/>
                      <wp:docPr id="113" name="Groupe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44570" cy="1200150"/>
                                <a:chOff x="5145" y="4636"/>
                                <a:chExt cx="5972" cy="2205"/>
                              </a:xfrm>
                            </wpg:grpSpPr>
                            <wpg:grpSp>
                              <wpg:cNvPr id="114" name="Group 1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252" y="4636"/>
                                  <a:ext cx="5865" cy="2205"/>
                                  <a:chOff x="5312" y="4321"/>
                                  <a:chExt cx="5865" cy="220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15" name="Picture 17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5312" y="4321"/>
                                    <a:ext cx="5865" cy="22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117" name="Text Box 17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55" y="4692"/>
                                    <a:ext cx="915" cy="5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04E1" w:rsidRDefault="002004E1" w:rsidP="00BC463D">
                                      <w:proofErr w:type="spellStart"/>
                                      <w:r>
                                        <w:t>R</w:t>
                                      </w:r>
                                      <w:r w:rsidRPr="004F6DD8">
                                        <w:rPr>
                                          <w:vertAlign w:val="subscript"/>
                                        </w:rPr>
                                        <w:t>m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8" name="Text Box 17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35" y="4647"/>
                                    <a:ext cx="915" cy="5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004E1" w:rsidRDefault="002004E1" w:rsidP="00BC463D">
                                      <w:r>
                                        <w:t>L</w:t>
                                      </w:r>
                                      <w:r w:rsidRPr="004F6DD8">
                                        <w:rPr>
                                          <w:vertAlign w:val="subscript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6" name="Text Box 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45" y="5562"/>
                                  <a:ext cx="405" cy="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004E1" w:rsidRDefault="002004E1" w:rsidP="00BC463D">
                                    <w:r>
                                      <w:t>U</w:t>
                                    </w:r>
                                    <w:r w:rsidRPr="004F6DD8">
                                      <w:rPr>
                                        <w:vertAlign w:val="subscript"/>
                                      </w:rPr>
                                      <w:t>m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(t)</w:t>
                                    </w:r>
                                  </w:p>
                                </w:txbxContent>
                              </wps:txbx>
                              <wps:bodyPr rot="0" vert="horz" wrap="square" lIns="0" tIns="45720" rIns="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13" o:spid="_x0000_s1044" style="position:absolute;left:0;text-align:left;margin-left:180.6pt;margin-top:-46.05pt;width:279.1pt;height:94.5pt;z-index:251821056" coordorigin="5145,4636" coordsize="5972,22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">
                      <v:group id="Group 173" o:spid="_x0000_s1045" style="position:absolute;left:5252;top:4636;width:5865;height:2205" coordorigin="5312,4321" coordsize="5865,2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      <v:shape id="Picture 174" o:spid="_x0000_s1046" type="#_x0000_t75" style="position:absolute;left:5312;top:4321;width:5865;height:22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DECNvGAAAA3AAAAA8AAABkcnMvZG93bnJldi54bWxEj0FrwkAQhe8F/8MyQi9SNylaSuoqWmgJ&#10;FQ/VgNcxO02C2dmY3Sbx33cFobcZ3nvfvFmsBlOLjlpXWVYQTyMQxLnVFRcKssPH0ysI55E11pZJ&#10;wZUcrJajhwUm2vb8Td3eFyJA2CWooPS+SaR0eUkG3dQ2xEH7sa1BH9a2kLrFPsBNLZ+j6EUarDhc&#10;KLGh95Ly8/7XBIpriuP2ICdy8jX73NVptjldMqUex8P6DYSnwf+b7+lUh/rxHG7PhAnk8g8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UMQI28YAAADcAAAADwAAAAAAAAAAAAAA&#10;AACfAgAAZHJzL2Rvd25yZXYueG1sUEsFBgAAAAAEAAQA9wAAAJIDAAAAAA==&#10;">
                          <v:imagedata r:id="rId21" o:title=""/>
                        </v:shape>
                        <v:shape id="Text Box 175" o:spid="_x0000_s1047" type="#_x0000_t202" style="position:absolute;left:5955;top:4692;width:91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xBuMIA&#10;AADcAAAADwAAAGRycy9kb3ducmV2LnhtbERPzWrCQBC+C32HZQq9SN0o1rSpm6AFJVetDzBmxyQ0&#10;Oxuyq0ne3hWE3ubj+511NphG3KhztWUF81kEgriwuuZSwel39/4JwnlkjY1lUjCSgyx9mawx0bbn&#10;A92OvhQhhF2CCirv20RKV1Rk0M1sSxy4i+0M+gC7UuoO+xBuGrmIopU0WHNoqLCln4qKv+PVKLjk&#10;/fTjqz/v/Sk+LFdbrOOzHZV6ex023yA8Df5f/HTnOsyfx/B4Jlwg0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EG4wgAAANwAAAAPAAAAAAAAAAAAAAAAAJgCAABkcnMvZG93&#10;bnJldi54bWxQSwUGAAAAAAQABAD1AAAAhwMAAAAA&#10;" stroked="f">
                          <v:textbox>
                            <w:txbxContent>
                              <w:p w:rsidR="002004E1" w:rsidRDefault="002004E1" w:rsidP="00BC463D">
                                <w:proofErr w:type="spellStart"/>
                                <w:r>
                                  <w:t>R</w:t>
                                </w:r>
                                <w:r w:rsidRPr="004F6DD8">
                                  <w:rPr>
                                    <w:vertAlign w:val="subscript"/>
                                  </w:rPr>
                                  <w:t>m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76" o:spid="_x0000_s1048" type="#_x0000_t202" style="position:absolute;left:7035;top:4647;width:91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PVysQA&#10;AADcAAAADwAAAGRycy9kb3ducmV2LnhtbESPzW7CQAyE75V4h5WRuFSwAbX8BBZEkYq48vMAJmuS&#10;iKw3ym5JeHt8QOrN1oxnPq82navUg5pQejYwHiWgiDNvS84NXM6/wzmoEJEtVp7JwJMCbNa9jxWm&#10;1rd8pMcp5kpCOKRooIixTrUOWUEOw8jXxKLdfOMwytrk2jbYSrir9CRJptphydJQYE27grL76c8Z&#10;uB3az+9Fe93Hy+z4Nf3Bcnb1T2MG/W67BBWpi//m9/XBCv5YaOUZmUCv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z1crEAAAA3AAAAA8AAAAAAAAAAAAAAAAAmAIAAGRycy9k&#10;b3ducmV2LnhtbFBLBQYAAAAABAAEAPUAAACJAwAAAAA=&#10;" stroked="f">
                          <v:textbox>
                            <w:txbxContent>
                              <w:p w:rsidR="002004E1" w:rsidRDefault="002004E1" w:rsidP="00BC463D">
                                <w:r>
                                  <w:t>L</w:t>
                                </w:r>
                                <w:r w:rsidRPr="004F6DD8">
                                  <w:rPr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77" o:spid="_x0000_s1049" type="#_x0000_t202" style="position:absolute;left:5145;top:5562;width:4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MWlMEA&#10;AADcAAAADwAAAGRycy9kb3ducmV2LnhtbERPTYvCMBC9C/sfwix401QPWqpRRFZx0YOre/E2NGNT&#10;bCbdJmr33xtB8DaP9znTeWsrcaPGl44VDPoJCOLc6ZILBb/HVS8F4QOyxsoxKfgnD/PZR2eKmXZ3&#10;/qHbIRQihrDPUIEJoc6k9Lkhi77vauLInV1jMUTYFFI3eI/htpLDJBlJiyXHBoM1LQ3ll8PVKtic&#10;0uOWvtcm3X/hmPbs/+Rpp1T3s11MQARqw1v8cm90nD8cwfOZeIG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zFpTBAAAA3AAAAA8AAAAAAAAAAAAAAAAAmAIAAGRycy9kb3du&#10;cmV2LnhtbFBLBQYAAAAABAAEAPUAAACGAwAAAAA=&#10;" stroked="f">
                        <v:textbox inset="0,,0">
                          <w:txbxContent>
                            <w:p w:rsidR="002004E1" w:rsidRDefault="002004E1" w:rsidP="00BC463D">
                              <w:r>
                                <w:t>U</w:t>
                              </w:r>
                              <w:r w:rsidRPr="004F6DD8">
                                <w:rPr>
                                  <w:vertAlign w:val="subscript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(t)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340EC7">
              <w:rPr>
                <w:rFonts w:cs="Arial"/>
                <w:position w:val="-12"/>
              </w:rPr>
              <w:object w:dxaOrig="1500" w:dyaOrig="360">
                <v:shape id="_x0000_i1028" type="#_x0000_t75" style="width:74.75pt;height:18pt" o:ole="">
                  <v:imagedata r:id="rId22" o:title=""/>
                </v:shape>
                <o:OLEObject Type="Embed" ProgID="Equation.DSMT4" ShapeID="_x0000_i1028" DrawAspect="Content" ObjectID="_1536136397" r:id="rId23"/>
              </w:object>
            </w:r>
            <w:r w:rsidRPr="00340EC7">
              <w:rPr>
                <w:rFonts w:cs="Arial"/>
              </w:rPr>
              <w:t xml:space="preserve">, </w:t>
            </w:r>
            <w:proofErr w:type="spellStart"/>
            <w:r w:rsidRPr="00340EC7">
              <w:rPr>
                <w:rFonts w:cs="Arial"/>
              </w:rPr>
              <w:t>K</w:t>
            </w:r>
            <w:r w:rsidRPr="00340EC7">
              <w:rPr>
                <w:rFonts w:cs="Arial"/>
                <w:vertAlign w:val="subscript"/>
              </w:rPr>
              <w:t>e</w:t>
            </w:r>
            <w:proofErr w:type="spellEnd"/>
            <w:r w:rsidRPr="00340EC7">
              <w:rPr>
                <w:rFonts w:cs="Arial"/>
              </w:rPr>
              <w:t xml:space="preserve"> est la constante de force électromotrice.</w:t>
            </w:r>
          </w:p>
          <w:p w:rsidR="00BC463D" w:rsidRDefault="00BC463D" w:rsidP="00BC463D">
            <w:pPr>
              <w:tabs>
                <w:tab w:val="num" w:pos="912"/>
              </w:tabs>
              <w:ind w:left="912"/>
              <w:rPr>
                <w:rFonts w:cs="Arial"/>
              </w:rPr>
            </w:pPr>
            <w:r>
              <w:rPr>
                <w:rFonts w:cs="Arial"/>
              </w:rPr>
              <w:tab/>
            </w:r>
            <w:r w:rsidRPr="00340EC7">
              <w:rPr>
                <w:rFonts w:cs="Arial"/>
                <w:position w:val="-12"/>
              </w:rPr>
              <w:object w:dxaOrig="1180" w:dyaOrig="360">
                <v:shape id="_x0000_i1029" type="#_x0000_t75" style="width:58.85pt;height:18pt" o:ole="">
                  <v:imagedata r:id="rId24" o:title=""/>
                </v:shape>
                <o:OLEObject Type="Embed" ProgID="Equation.DSMT4" ShapeID="_x0000_i1029" DrawAspect="Content" ObjectID="_1536136398" r:id="rId25"/>
              </w:object>
            </w:r>
            <w:r w:rsidRPr="00340EC7">
              <w:rPr>
                <w:rFonts w:cs="Arial"/>
              </w:rPr>
              <w:t xml:space="preserve">, </w:t>
            </w:r>
            <w:proofErr w:type="spellStart"/>
            <w:r w:rsidRPr="00340EC7">
              <w:rPr>
                <w:rFonts w:cs="Arial"/>
              </w:rPr>
              <w:t>K</w:t>
            </w:r>
            <w:r w:rsidRPr="00340EC7">
              <w:rPr>
                <w:rFonts w:cs="Arial"/>
                <w:vertAlign w:val="subscript"/>
              </w:rPr>
              <w:t>t</w:t>
            </w:r>
            <w:proofErr w:type="spellEnd"/>
            <w:r w:rsidRPr="00340EC7">
              <w:rPr>
                <w:rFonts w:cs="Arial"/>
              </w:rPr>
              <w:t xml:space="preserve"> est la constante de couple.</w:t>
            </w:r>
          </w:p>
          <w:p w:rsidR="00EB259E" w:rsidRDefault="00EB259E" w:rsidP="00EB259E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Theme="minorEastAsia"/>
                <w:lang w:eastAsia="fr-FR"/>
              </w:rPr>
            </w:pPr>
            <w:r>
              <w:rPr>
                <w:rFonts w:eastAsiaTheme="minorEastAsia"/>
                <w:lang w:eastAsia="fr-FR"/>
              </w:rPr>
              <w:t xml:space="preserve">L’application du théorème du moment dynamique sur l’axe de rotation du moteur se traduit par : </w:t>
            </w:r>
          </w:p>
          <w:p w:rsidR="00EB259E" w:rsidRDefault="00694814" w:rsidP="00EB259E">
            <w:pPr>
              <w:tabs>
                <w:tab w:val="num" w:pos="912"/>
              </w:tabs>
              <w:ind w:left="912"/>
              <w:rPr>
                <w:rFonts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fr-FR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eastAsia="fr-FR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fr-FR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eastAsia="fr-FR"/>
                  </w:rPr>
                  <m:t>=J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eastAsia="fr-FR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fr-FR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fr-FR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lang w:eastAsia="fr-FR"/>
                      </w:rPr>
                      <m:t>(t)</m:t>
                    </m:r>
                  </m:num>
                  <m:den>
                    <m:r>
                      <w:rPr>
                        <w:rFonts w:ascii="Cambria Math" w:hAnsi="Cambria Math"/>
                        <w:lang w:eastAsia="fr-FR"/>
                      </w:rPr>
                      <m:t>dt</m:t>
                    </m:r>
                  </m:den>
                </m:f>
              </m:oMath>
            </m:oMathPara>
          </w:p>
          <w:p w:rsidR="00BC463D" w:rsidRPr="00EB259E" w:rsidRDefault="00BC463D" w:rsidP="00BC463D">
            <w:pPr>
              <w:tabs>
                <w:tab w:val="num" w:pos="912"/>
              </w:tabs>
              <w:rPr>
                <w:rFonts w:cs="Arial"/>
              </w:rPr>
            </w:pPr>
            <w:r>
              <w:rPr>
                <w:rFonts w:cs="Arial"/>
                <w:b/>
              </w:rPr>
              <w:t>Sur ce système,</w:t>
            </w:r>
            <w:r w:rsidRPr="00507CE3">
              <w:rPr>
                <w:rFonts w:cs="Arial"/>
                <w:b/>
                <w:position w:val="-12"/>
              </w:rPr>
              <w:object w:dxaOrig="1440" w:dyaOrig="360">
                <v:shape id="_x0000_i1030" type="#_x0000_t75" style="width:1in;height:18pt" o:ole="">
                  <v:imagedata r:id="rId26" o:title=""/>
                </v:shape>
                <o:OLEObject Type="Embed" ProgID="Equation.3" ShapeID="_x0000_i1030" DrawAspect="Content" ObjectID="_1536136399" r:id="rId27"/>
              </w:object>
            </w:r>
            <w:r>
              <w:rPr>
                <w:rFonts w:cs="Arial"/>
              </w:rPr>
              <w:t xml:space="preserve"> avec K</w:t>
            </w:r>
            <w:r w:rsidRPr="00507CE3">
              <w:rPr>
                <w:rFonts w:cs="Arial"/>
                <w:vertAlign w:val="subscript"/>
              </w:rPr>
              <w:t>m</w:t>
            </w:r>
            <w:r>
              <w:rPr>
                <w:rFonts w:cs="Arial"/>
              </w:rPr>
              <w:t>=0,025Nm/A</w:t>
            </w:r>
            <w:r w:rsidR="00EB259E">
              <w:rPr>
                <w:rFonts w:cs="Arial"/>
              </w:rPr>
              <w:t xml:space="preserve">, </w:t>
            </w:r>
            <w:proofErr w:type="spellStart"/>
            <w:r w:rsidR="00EB259E">
              <w:rPr>
                <w:rFonts w:cs="Arial"/>
              </w:rPr>
              <w:t>R</w:t>
            </w:r>
            <w:r w:rsidR="00EB259E" w:rsidRPr="00507CE3">
              <w:rPr>
                <w:rFonts w:cs="Arial"/>
                <w:vertAlign w:val="subscript"/>
              </w:rPr>
              <w:t>m</w:t>
            </w:r>
            <w:proofErr w:type="spellEnd"/>
            <w:r w:rsidR="00EB259E">
              <w:rPr>
                <w:rFonts w:cs="Arial"/>
              </w:rPr>
              <w:t>=0,05Ω, L</w:t>
            </w:r>
            <w:r w:rsidR="00EB259E" w:rsidRPr="00507CE3">
              <w:rPr>
                <w:rFonts w:cs="Arial"/>
                <w:vertAlign w:val="subscript"/>
              </w:rPr>
              <w:t>m</w:t>
            </w:r>
            <w:r w:rsidR="00EB259E">
              <w:rPr>
                <w:rFonts w:cs="Arial"/>
              </w:rPr>
              <w:t>=0,0025H, J nég</w:t>
            </w:r>
            <w:r w:rsidR="00EB259E" w:rsidRPr="00EB259E">
              <w:rPr>
                <w:rFonts w:cs="Arial"/>
              </w:rPr>
              <w:t>ligeable.</w:t>
            </w:r>
          </w:p>
          <w:p w:rsidR="00123C0A" w:rsidRDefault="00123C0A" w:rsidP="00123C0A">
            <w:pPr>
              <w:spacing w:before="120"/>
            </w:pPr>
            <w:r w:rsidRPr="00EB259E">
              <w:t xml:space="preserve">A partir des indications ci-dessus, déterminer les fonctions de transfert qui décrivent </w:t>
            </w:r>
            <w:r>
              <w:t xml:space="preserve">le comportement théorique du moteur (décrit en </w:t>
            </w:r>
            <w:r w:rsidRPr="002D4DD4">
              <w:rPr>
                <w:b/>
                <w:u w:val="single"/>
              </w:rPr>
              <w:t xml:space="preserve">Fiche </w:t>
            </w:r>
            <w:r w:rsidR="002D4DD4" w:rsidRPr="002D4DD4">
              <w:rPr>
                <w:b/>
                <w:u w:val="single"/>
              </w:rPr>
              <w:t>6 Chaine d’énergie</w:t>
            </w:r>
            <w:r w:rsidR="002D4DD4">
              <w:t xml:space="preserve"> </w:t>
            </w:r>
            <w:r>
              <w:t xml:space="preserve">de </w:t>
            </w:r>
            <w:r w:rsidR="002D4DD4">
              <w:t xml:space="preserve">la </w:t>
            </w:r>
            <w:r>
              <w:t>« </w:t>
            </w:r>
            <w:proofErr w:type="spellStart"/>
            <w:r>
              <w:t>documentation_Maxpid</w:t>
            </w:r>
            <w:proofErr w:type="spellEnd"/>
            <w:r>
              <w:t xml:space="preserve"> ») et compléter les blocs 1.a, 1.b, 1.c et 1.d. </w:t>
            </w:r>
          </w:p>
          <w:p w:rsidR="00BC463D" w:rsidRPr="00DE42E6" w:rsidRDefault="00BC463D" w:rsidP="00BC463D">
            <w:pPr>
              <w:tabs>
                <w:tab w:val="num" w:pos="912"/>
              </w:tabs>
              <w:rPr>
                <w:rFonts w:cs="Arial"/>
              </w:rPr>
            </w:pPr>
          </w:p>
          <w:p w:rsidR="00F90B6A" w:rsidRDefault="00BC463D" w:rsidP="00F90B6A">
            <w:r w:rsidRPr="00BC463D">
              <w:rPr>
                <w:color w:val="0070C0"/>
              </w:rPr>
              <w:t>Modèle de comportement </w:t>
            </w:r>
            <w:r>
              <w:t>:</w:t>
            </w:r>
            <w:r w:rsidR="00123C0A">
              <w:t xml:space="preserve"> </w:t>
            </w:r>
            <w:r w:rsidR="00835C79" w:rsidRPr="00835C79">
              <w:t>A partir d’un relevé expérimental fourni par les expérimentateurs indiquer si la fonction de transfert est du premier ou deuxième ordre. Déterminer à partir du relevé les paramètres caractéristiques de manière à avoir la fonction de transfert sous forme numérique</w:t>
            </w:r>
            <w:r w:rsidR="00835C79">
              <w:t>.</w:t>
            </w:r>
          </w:p>
          <w:p w:rsidR="00576DCC" w:rsidRPr="00835C79" w:rsidRDefault="00576DCC" w:rsidP="00F90B6A"/>
        </w:tc>
      </w:tr>
      <w:tr w:rsidR="00F90B6A" w:rsidTr="007E3557">
        <w:tc>
          <w:tcPr>
            <w:tcW w:w="1101" w:type="dxa"/>
            <w:vAlign w:val="center"/>
          </w:tcPr>
          <w:p w:rsidR="00F90B6A" w:rsidRDefault="00F90B6A" w:rsidP="007E3557">
            <w:pPr>
              <w:jc w:val="center"/>
              <w:rPr>
                <w:b/>
              </w:rPr>
            </w:pPr>
            <w:r>
              <w:rPr>
                <w:b/>
              </w:rPr>
              <w:t>BLOC 2</w:t>
            </w:r>
          </w:p>
        </w:tc>
        <w:tc>
          <w:tcPr>
            <w:tcW w:w="1842" w:type="dxa"/>
            <w:vAlign w:val="center"/>
          </w:tcPr>
          <w:p w:rsidR="00F90B6A" w:rsidRDefault="00F90B6A" w:rsidP="007E3557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  <w:vAlign w:val="center"/>
          </w:tcPr>
          <w:p w:rsidR="00F90B6A" w:rsidRDefault="00F90B6A" w:rsidP="007E3557">
            <w:pPr>
              <w:jc w:val="center"/>
              <w:rPr>
                <w:b/>
              </w:rPr>
            </w:pPr>
          </w:p>
        </w:tc>
        <w:tc>
          <w:tcPr>
            <w:tcW w:w="9292" w:type="dxa"/>
          </w:tcPr>
          <w:p w:rsidR="00F90B6A" w:rsidRPr="00B16149" w:rsidRDefault="00B16149" w:rsidP="00F90B6A">
            <w:r w:rsidRPr="00B16149">
              <w:t>Etablir la relation qui lie la position angulaire et la vitesse de rotation du rotor moteur</w:t>
            </w:r>
          </w:p>
        </w:tc>
      </w:tr>
      <w:tr w:rsidR="00835C79" w:rsidTr="007E3557">
        <w:tc>
          <w:tcPr>
            <w:tcW w:w="1101" w:type="dxa"/>
            <w:vAlign w:val="center"/>
          </w:tcPr>
          <w:p w:rsidR="00835C79" w:rsidRDefault="00835C79" w:rsidP="007E3557">
            <w:pPr>
              <w:jc w:val="center"/>
              <w:rPr>
                <w:b/>
              </w:rPr>
            </w:pPr>
            <w:r>
              <w:rPr>
                <w:b/>
              </w:rPr>
              <w:t>BLOC 3</w:t>
            </w:r>
          </w:p>
        </w:tc>
        <w:tc>
          <w:tcPr>
            <w:tcW w:w="1842" w:type="dxa"/>
            <w:vAlign w:val="center"/>
          </w:tcPr>
          <w:p w:rsidR="00835C79" w:rsidRDefault="00835C79" w:rsidP="007E3557">
            <w:pPr>
              <w:jc w:val="center"/>
              <w:rPr>
                <w:b/>
              </w:rPr>
            </w:pPr>
          </w:p>
        </w:tc>
        <w:tc>
          <w:tcPr>
            <w:tcW w:w="1985" w:type="dxa"/>
            <w:vAlign w:val="center"/>
          </w:tcPr>
          <w:p w:rsidR="00835C79" w:rsidRDefault="00835C79" w:rsidP="007E3557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9292" w:type="dxa"/>
          </w:tcPr>
          <w:p w:rsidR="00835C79" w:rsidRPr="00835C79" w:rsidRDefault="00835C79" w:rsidP="00835C79">
            <w:r w:rsidRPr="00835C79">
              <w:t>A partir d’un relevé expérimental fourni par les expérimentateurs</w:t>
            </w:r>
            <w:r>
              <w:t>,</w:t>
            </w:r>
            <w:r w:rsidRPr="00835C79">
              <w:t xml:space="preserve"> indiquer </w:t>
            </w:r>
            <w:r>
              <w:t>le lien de proportionnalité qui relie ces deux grandeurs.</w:t>
            </w:r>
          </w:p>
        </w:tc>
      </w:tr>
    </w:tbl>
    <w:p w:rsidR="00BC463D" w:rsidRDefault="00BC463D" w:rsidP="00F90B6A">
      <w:pPr>
        <w:rPr>
          <w:b/>
        </w:rPr>
      </w:pPr>
    </w:p>
    <w:p w:rsidR="00594543" w:rsidRDefault="00594543" w:rsidP="002E71F2"/>
    <w:sectPr w:rsidR="00594543" w:rsidSect="008E7AB8">
      <w:pgSz w:w="16838" w:h="11906" w:orient="landscape"/>
      <w:pgMar w:top="567" w:right="1417" w:bottom="851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1246EC"/>
    <w:multiLevelType w:val="hybridMultilevel"/>
    <w:tmpl w:val="70CCE1B8"/>
    <w:lvl w:ilvl="0" w:tplc="040C000D">
      <w:start w:val="1"/>
      <w:numFmt w:val="bullet"/>
      <w:lvlText w:val=""/>
      <w:lvlJc w:val="left"/>
      <w:pPr>
        <w:tabs>
          <w:tab w:val="num" w:pos="3192"/>
        </w:tabs>
        <w:ind w:left="3192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2211"/>
        </w:tabs>
        <w:ind w:left="2211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931"/>
        </w:tabs>
        <w:ind w:left="2931" w:hanging="360"/>
      </w:pPr>
      <w:rPr>
        <w:rFonts w:ascii="Wingdings" w:hAnsi="Wingdings" w:hint="default"/>
      </w:rPr>
    </w:lvl>
    <w:lvl w:ilvl="3" w:tplc="D9CAB30E">
      <w:start w:val="5"/>
      <w:numFmt w:val="bullet"/>
      <w:lvlText w:val="-"/>
      <w:lvlJc w:val="left"/>
      <w:pPr>
        <w:tabs>
          <w:tab w:val="num" w:pos="3651"/>
        </w:tabs>
        <w:ind w:left="3651" w:hanging="360"/>
      </w:pPr>
      <w:rPr>
        <w:rFonts w:ascii="Comic Sans MS" w:eastAsia="Times New Roman" w:hAnsi="Comic Sans MS" w:cs="Times New Roman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71"/>
        </w:tabs>
        <w:ind w:left="4371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91"/>
        </w:tabs>
        <w:ind w:left="509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811"/>
        </w:tabs>
        <w:ind w:left="581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531"/>
        </w:tabs>
        <w:ind w:left="6531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251"/>
        </w:tabs>
        <w:ind w:left="7251" w:hanging="360"/>
      </w:pPr>
      <w:rPr>
        <w:rFonts w:ascii="Wingdings" w:hAnsi="Wingdings" w:hint="default"/>
      </w:rPr>
    </w:lvl>
  </w:abstractNum>
  <w:abstractNum w:abstractNumId="1">
    <w:nsid w:val="50E40C95"/>
    <w:multiLevelType w:val="hybridMultilevel"/>
    <w:tmpl w:val="70A4AC90"/>
    <w:lvl w:ilvl="0" w:tplc="4C34CF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39D3179"/>
    <w:multiLevelType w:val="hybridMultilevel"/>
    <w:tmpl w:val="7C2881EE"/>
    <w:lvl w:ilvl="0" w:tplc="040C000D">
      <w:start w:val="1"/>
      <w:numFmt w:val="bullet"/>
      <w:lvlText w:val=""/>
      <w:lvlJc w:val="left"/>
      <w:pPr>
        <w:tabs>
          <w:tab w:val="num" w:pos="2421"/>
        </w:tabs>
        <w:ind w:left="2421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3141"/>
        </w:tabs>
        <w:ind w:left="3141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861"/>
        </w:tabs>
        <w:ind w:left="38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581"/>
        </w:tabs>
        <w:ind w:left="45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301"/>
        </w:tabs>
        <w:ind w:left="5301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021"/>
        </w:tabs>
        <w:ind w:left="60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741"/>
        </w:tabs>
        <w:ind w:left="67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461"/>
        </w:tabs>
        <w:ind w:left="7461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181"/>
        </w:tabs>
        <w:ind w:left="8181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hyphenationZone w:val="425"/>
  <w:drawingGridHorizontalSpacing w:val="181"/>
  <w:drawingGridVerticalSpacing w:val="18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0B6A"/>
    <w:rsid w:val="0000672F"/>
    <w:rsid w:val="00025176"/>
    <w:rsid w:val="000A2CAD"/>
    <w:rsid w:val="000C7382"/>
    <w:rsid w:val="00123C0A"/>
    <w:rsid w:val="002004E1"/>
    <w:rsid w:val="0022449E"/>
    <w:rsid w:val="00235055"/>
    <w:rsid w:val="00271904"/>
    <w:rsid w:val="002D41F4"/>
    <w:rsid w:val="002D4DD4"/>
    <w:rsid w:val="002E71F2"/>
    <w:rsid w:val="0048027C"/>
    <w:rsid w:val="00576DCC"/>
    <w:rsid w:val="00583169"/>
    <w:rsid w:val="00594543"/>
    <w:rsid w:val="005C7CC0"/>
    <w:rsid w:val="005D7071"/>
    <w:rsid w:val="00694814"/>
    <w:rsid w:val="006B6C6E"/>
    <w:rsid w:val="00706F49"/>
    <w:rsid w:val="0076566E"/>
    <w:rsid w:val="007868B0"/>
    <w:rsid w:val="007E3557"/>
    <w:rsid w:val="0083596C"/>
    <w:rsid w:val="00835C79"/>
    <w:rsid w:val="008E7AB8"/>
    <w:rsid w:val="009C2054"/>
    <w:rsid w:val="00A30633"/>
    <w:rsid w:val="00A5097D"/>
    <w:rsid w:val="00AC7BAA"/>
    <w:rsid w:val="00B16149"/>
    <w:rsid w:val="00BB162F"/>
    <w:rsid w:val="00BB3CF0"/>
    <w:rsid w:val="00BC463D"/>
    <w:rsid w:val="00C8701E"/>
    <w:rsid w:val="00CA4B5E"/>
    <w:rsid w:val="00D1616C"/>
    <w:rsid w:val="00D37978"/>
    <w:rsid w:val="00DB3502"/>
    <w:rsid w:val="00E2485E"/>
    <w:rsid w:val="00E8701E"/>
    <w:rsid w:val="00EB259E"/>
    <w:rsid w:val="00EC1385"/>
    <w:rsid w:val="00F30A31"/>
    <w:rsid w:val="00F4412E"/>
    <w:rsid w:val="00F82E6A"/>
    <w:rsid w:val="00F90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02517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F82E6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90B6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90B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1Car">
    <w:name w:val="Titre 1 Car"/>
    <w:basedOn w:val="Policepardfaut"/>
    <w:link w:val="Titre1"/>
    <w:uiPriority w:val="9"/>
    <w:rsid w:val="0002517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Corpsdetexte">
    <w:name w:val="Body Text"/>
    <w:basedOn w:val="Normal"/>
    <w:link w:val="CorpsdetexteCar"/>
    <w:rsid w:val="00594543"/>
    <w:pPr>
      <w:spacing w:after="0" w:line="240" w:lineRule="auto"/>
      <w:jc w:val="center"/>
    </w:pPr>
    <w:rPr>
      <w:rFonts w:ascii="Comic Sans MS" w:eastAsia="Times New Roman" w:hAnsi="Comic Sans MS" w:cs="Times New Roman"/>
      <w:sz w:val="20"/>
      <w:szCs w:val="18"/>
      <w:lang w:eastAsia="fr-FR"/>
    </w:rPr>
  </w:style>
  <w:style w:type="character" w:customStyle="1" w:styleId="CorpsdetexteCar">
    <w:name w:val="Corps de texte Car"/>
    <w:basedOn w:val="Policepardfaut"/>
    <w:link w:val="Corpsdetexte"/>
    <w:rsid w:val="00594543"/>
    <w:rPr>
      <w:rFonts w:ascii="Comic Sans MS" w:eastAsia="Times New Roman" w:hAnsi="Comic Sans MS" w:cs="Times New Roman"/>
      <w:sz w:val="20"/>
      <w:szCs w:val="1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82E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2E6A"/>
    <w:rPr>
      <w:rFonts w:ascii="Tahoma" w:hAnsi="Tahoma" w:cs="Tahoma"/>
      <w:sz w:val="16"/>
      <w:szCs w:val="16"/>
    </w:rPr>
  </w:style>
  <w:style w:type="character" w:customStyle="1" w:styleId="Titre2Car">
    <w:name w:val="Titre 2 Car"/>
    <w:basedOn w:val="Policepardfaut"/>
    <w:link w:val="Titre2"/>
    <w:uiPriority w:val="9"/>
    <w:semiHidden/>
    <w:rsid w:val="00F82E6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Textedelespacerserv">
    <w:name w:val="Placeholder Text"/>
    <w:basedOn w:val="Policepardfaut"/>
    <w:uiPriority w:val="99"/>
    <w:semiHidden/>
    <w:rsid w:val="0076566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02517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F82E6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90B6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90B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1Car">
    <w:name w:val="Titre 1 Car"/>
    <w:basedOn w:val="Policepardfaut"/>
    <w:link w:val="Titre1"/>
    <w:uiPriority w:val="9"/>
    <w:rsid w:val="0002517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Corpsdetexte">
    <w:name w:val="Body Text"/>
    <w:basedOn w:val="Normal"/>
    <w:link w:val="CorpsdetexteCar"/>
    <w:rsid w:val="00594543"/>
    <w:pPr>
      <w:spacing w:after="0" w:line="240" w:lineRule="auto"/>
      <w:jc w:val="center"/>
    </w:pPr>
    <w:rPr>
      <w:rFonts w:ascii="Comic Sans MS" w:eastAsia="Times New Roman" w:hAnsi="Comic Sans MS" w:cs="Times New Roman"/>
      <w:sz w:val="20"/>
      <w:szCs w:val="18"/>
      <w:lang w:eastAsia="fr-FR"/>
    </w:rPr>
  </w:style>
  <w:style w:type="character" w:customStyle="1" w:styleId="CorpsdetexteCar">
    <w:name w:val="Corps de texte Car"/>
    <w:basedOn w:val="Policepardfaut"/>
    <w:link w:val="Corpsdetexte"/>
    <w:rsid w:val="00594543"/>
    <w:rPr>
      <w:rFonts w:ascii="Comic Sans MS" w:eastAsia="Times New Roman" w:hAnsi="Comic Sans MS" w:cs="Times New Roman"/>
      <w:sz w:val="20"/>
      <w:szCs w:val="1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82E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2E6A"/>
    <w:rPr>
      <w:rFonts w:ascii="Tahoma" w:hAnsi="Tahoma" w:cs="Tahoma"/>
      <w:sz w:val="16"/>
      <w:szCs w:val="16"/>
    </w:rPr>
  </w:style>
  <w:style w:type="character" w:customStyle="1" w:styleId="Titre2Car">
    <w:name w:val="Titre 2 Car"/>
    <w:basedOn w:val="Policepardfaut"/>
    <w:link w:val="Titre2"/>
    <w:uiPriority w:val="9"/>
    <w:semiHidden/>
    <w:rsid w:val="00F82E6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Textedelespacerserv">
    <w:name w:val="Placeholder Text"/>
    <w:basedOn w:val="Policepardfaut"/>
    <w:uiPriority w:val="99"/>
    <w:semiHidden/>
    <w:rsid w:val="007656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306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-</Company>
  <LinksUpToDate>false</LinksUpToDate>
  <CharactersWithSpaces>1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viane Reydellet</dc:creator>
  <cp:lastModifiedBy>pt_ptsi</cp:lastModifiedBy>
  <cp:revision>7</cp:revision>
  <dcterms:created xsi:type="dcterms:W3CDTF">2016-09-23T09:35:00Z</dcterms:created>
  <dcterms:modified xsi:type="dcterms:W3CDTF">2016-09-23T09:44:00Z</dcterms:modified>
</cp:coreProperties>
</file>